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  <p:sldMasterId id="2147484020" r:id="rId2"/>
    <p:sldMasterId id="2147484044" r:id="rId3"/>
    <p:sldMasterId id="2147484056" r:id="rId4"/>
    <p:sldMasterId id="2147484148" r:id="rId5"/>
    <p:sldMasterId id="2147484160" r:id="rId6"/>
  </p:sldMasterIdLst>
  <p:notesMasterIdLst>
    <p:notesMasterId r:id="rId29"/>
  </p:notesMasterIdLst>
  <p:sldIdLst>
    <p:sldId id="369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383" r:id="rId15"/>
    <p:sldId id="348" r:id="rId16"/>
    <p:sldId id="277" r:id="rId17"/>
    <p:sldId id="378" r:id="rId18"/>
    <p:sldId id="381" r:id="rId19"/>
    <p:sldId id="380" r:id="rId20"/>
    <p:sldId id="315" r:id="rId21"/>
    <p:sldId id="294" r:id="rId22"/>
    <p:sldId id="370" r:id="rId23"/>
    <p:sldId id="373" r:id="rId24"/>
    <p:sldId id="353" r:id="rId25"/>
    <p:sldId id="382" r:id="rId26"/>
    <p:sldId id="384" r:id="rId27"/>
    <p:sldId id="354" r:id="rId28"/>
  </p:sldIdLst>
  <p:sldSz cx="9144000" cy="5143500" type="screen16x9"/>
  <p:notesSz cx="7102475" cy="9388475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E961D9"/>
    <a:srgbClr val="00CC00"/>
    <a:srgbClr val="86EA42"/>
    <a:srgbClr val="0000FF"/>
    <a:srgbClr val="9FFF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1" d="100"/>
          <a:sy n="121" d="100"/>
        </p:scale>
        <p:origin x="346" y="-547"/>
      </p:cViewPr>
      <p:guideLst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tags" Target="tags/tag1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251053C-EF6C-4651-A972-589F2E4BD92B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BC91044-A76C-4240-A907-B7AAF214C0DA}">
      <dgm:prSet phldrT="[Text]" custT="1"/>
      <dgm:spPr>
        <a:solidFill>
          <a:schemeClr val="accent4"/>
        </a:solidFill>
        <a:ln w="22225">
          <a:solidFill>
            <a:schemeClr val="accent2">
              <a:alpha val="92000"/>
            </a:schemeClr>
          </a:solidFill>
        </a:ln>
      </dgm:spPr>
      <dgm:t>
        <a:bodyPr/>
        <a:lstStyle/>
        <a:p>
          <a:r>
            <a:rPr lang="en-US" sz="2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 DẠNG TOÁN</a:t>
          </a:r>
          <a:endParaRPr lang="en-US" sz="2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0BC674A-2F45-4E25-A0BC-8C1BB339646E}" type="parTrans" cxnId="{6714B399-C987-45A3-AEEA-2A629EC141F6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2422A1-301E-41E1-BFA1-551FF0145251}" type="sibTrans" cxnId="{6714B399-C987-45A3-AEEA-2A629EC141F6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FEA1521-403E-48AF-8A30-11ACE95EC580}">
      <dgm:prSet phldrT="[Text]" custT="1"/>
      <dgm:spPr>
        <a:solidFill>
          <a:srgbClr val="00B050"/>
        </a:solidFill>
        <a:ln w="19050">
          <a:solidFill>
            <a:srgbClr val="FF0000"/>
          </a:solidFill>
        </a:ln>
      </dgm:spPr>
      <dgm:t>
        <a:bodyPr/>
        <a:lstStyle/>
        <a:p>
          <a:r>
            <a:rPr 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ực hiện phép tính</a:t>
          </a:r>
          <a:endParaRPr lang="en-US" sz="16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5D106A2-6848-4A91-8DEE-D76812D8D8E9}" type="parTrans" cxnId="{008A8A13-3789-45C9-BFA2-9EDF99C90C40}">
      <dgm:prSet custT="1"/>
      <dgm:spPr>
        <a:ln w="22225" cap="rnd" cmpd="sng">
          <a:solidFill>
            <a:srgbClr val="FF0000"/>
          </a:solidFill>
          <a:bevel/>
        </a:ln>
      </dgm:spPr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BC74E56-7BD1-4964-9BE7-E03198D05C22}" type="sibTrans" cxnId="{008A8A13-3789-45C9-BFA2-9EDF99C90C40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469D2FF-7B2C-400E-ADA7-F6FD54D44BC3}">
      <dgm:prSet phldrT="[Text]" custT="1"/>
      <dgm:spPr>
        <a:solidFill>
          <a:srgbClr val="FFFF00"/>
        </a:solidFill>
        <a:ln w="22225">
          <a:solidFill>
            <a:srgbClr val="FF0000"/>
          </a:solidFill>
        </a:ln>
      </dgm:spPr>
      <dgm:t>
        <a:bodyPr/>
        <a:lstStyle/>
        <a:p>
          <a:r>
            <a:rPr 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1: Xác định vai trò của số chưa biết trong phép toán</a:t>
          </a:r>
          <a:endParaRPr lang="en-US" sz="16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1577F71-C3CF-411E-87DF-0AFEBD809FDD}" type="parTrans" cxnId="{72B64CD7-5F05-42B2-8D73-BB5A05512EAD}">
      <dgm:prSet custT="1"/>
      <dgm:spPr>
        <a:ln w="19050">
          <a:solidFill>
            <a:srgbClr val="C00000"/>
          </a:solidFill>
        </a:ln>
      </dgm:spPr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030AE74-DE2C-49CE-B347-FECFED45D48D}" type="sibTrans" cxnId="{72B64CD7-5F05-42B2-8D73-BB5A05512EAD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D292E9E-37AD-421D-886F-386B9EECD7EF}">
      <dgm:prSet phldrT="[Text]" custT="1"/>
      <dgm:spPr>
        <a:solidFill>
          <a:srgbClr val="FFFF00"/>
        </a:solidFill>
        <a:ln w="22225">
          <a:solidFill>
            <a:srgbClr val="FF0000"/>
          </a:solidFill>
        </a:ln>
      </dgm:spPr>
      <dgm:t>
        <a:bodyPr/>
        <a:lstStyle/>
        <a:p>
          <a:r>
            <a:rPr 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2: Thực hiện phép tính và kết luận</a:t>
          </a:r>
          <a:endParaRPr lang="en-US" sz="16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AFF5B35-61EB-474B-AD5C-49B3C76FCB74}" type="parTrans" cxnId="{F9312050-3EBA-4C5E-8F8C-CF8B749A213C}">
      <dgm:prSet custT="1"/>
      <dgm:spPr>
        <a:ln w="19050">
          <a:solidFill>
            <a:srgbClr val="C00000"/>
          </a:solidFill>
        </a:ln>
      </dgm:spPr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57ECE18-7A00-47F6-A767-665DAB7B57F7}" type="sibTrans" cxnId="{F9312050-3EBA-4C5E-8F8C-CF8B749A213C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C893655-B2DE-445C-B5B8-A69D65B0BBD4}">
      <dgm:prSet phldrT="[Text]" custT="1"/>
      <dgm:spPr>
        <a:solidFill>
          <a:srgbClr val="E961D9"/>
        </a:solidFill>
        <a:ln w="19050">
          <a:solidFill>
            <a:srgbClr val="FF0000"/>
          </a:solidFill>
        </a:ln>
      </dgm:spPr>
      <dgm:t>
        <a:bodyPr/>
        <a:lstStyle/>
        <a:p>
          <a:r>
            <a:rPr 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 toán thực tế</a:t>
          </a:r>
          <a:endParaRPr lang="en-US" sz="16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89A465E-16DF-4C19-997B-93DE1006A45E}" type="parTrans" cxnId="{DD1C0D05-F62E-4F53-B2FD-6CE9E88A6774}">
      <dgm:prSet custT="1"/>
      <dgm:spPr>
        <a:ln w="22225" cap="rnd" cmpd="sng">
          <a:solidFill>
            <a:srgbClr val="FF0000"/>
          </a:solidFill>
          <a:bevel/>
        </a:ln>
      </dgm:spPr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71A5B6C-0E75-4631-833C-4C5F55EE3A56}" type="sibTrans" cxnId="{DD1C0D05-F62E-4F53-B2FD-6CE9E88A6774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298C4F4-8064-47D2-8645-9A698667C3B1}">
      <dgm:prSet phldrT="[Text]" custT="1"/>
      <dgm:spPr>
        <a:solidFill>
          <a:srgbClr val="E961D9"/>
        </a:solidFill>
        <a:ln w="22225">
          <a:solidFill>
            <a:srgbClr val="0099FF"/>
          </a:solidFill>
        </a:ln>
      </dgm:spPr>
      <dgm:t>
        <a:bodyPr/>
        <a:lstStyle/>
        <a:p>
          <a:pPr algn="l"/>
          <a:r>
            <a:rPr 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1: Xác định các đại lượng </a:t>
          </a:r>
          <a:endParaRPr lang="en-US" sz="16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675B957-9973-4F0A-B26E-265E4BE4680E}" type="parTrans" cxnId="{A72A27DD-EEE1-481A-AD4A-1BE20903AC50}">
      <dgm:prSet custT="1">
        <dgm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dgm:style>
      </dgm:prSet>
      <dgm:spPr>
        <a:ln/>
      </dgm:spPr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CF0E1E8-693C-4B34-A232-C9F44F0F5824}" type="sibTrans" cxnId="{A72A27DD-EEE1-481A-AD4A-1BE20903AC50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2EB0F3-E26B-4672-9D5A-36DF1C306AB0}">
      <dgm:prSet phldrT="[Text]" custT="1"/>
      <dgm:spPr>
        <a:solidFill>
          <a:srgbClr val="FFFF00"/>
        </a:solidFill>
        <a:ln w="19050">
          <a:solidFill>
            <a:srgbClr val="FF0000"/>
          </a:solidFill>
        </a:ln>
      </dgm:spPr>
      <dgm:t>
        <a:bodyPr/>
        <a:lstStyle/>
        <a:p>
          <a:r>
            <a:rPr 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ìm x</a:t>
          </a:r>
          <a:endParaRPr lang="en-US" sz="16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A186A0-0B72-44E6-B4F8-D55C072E48FB}" type="sibTrans" cxnId="{DD41B07C-4AF2-4D16-8B7E-30FA347BC61A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235BE0-006B-4F89-907C-FB4580D1AE67}" type="parTrans" cxnId="{DD41B07C-4AF2-4D16-8B7E-30FA347BC61A}">
      <dgm:prSet custT="1"/>
      <dgm:spPr>
        <a:ln w="22225" cap="rnd" cmpd="sng">
          <a:solidFill>
            <a:srgbClr val="FF0000"/>
          </a:solidFill>
          <a:bevel/>
        </a:ln>
      </dgm:spPr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D215A90-2182-4D31-816D-927C8A7F7008}">
      <dgm:prSet custT="1"/>
      <dgm:spPr>
        <a:solidFill>
          <a:srgbClr val="00B050"/>
        </a:solidFill>
        <a:ln w="22225">
          <a:solidFill>
            <a:srgbClr val="FF0000"/>
          </a:solidFill>
        </a:ln>
      </dgm:spPr>
      <dgm:t>
        <a:bodyPr/>
        <a:lstStyle/>
        <a:p>
          <a:pPr algn="l"/>
          <a:r>
            <a:rPr 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 tắc nhân, chia phân số</a:t>
          </a:r>
          <a:endParaRPr lang="en-US" sz="16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F9464D9-ECFB-4948-AFB9-0659A27EB1DC}" type="parTrans" cxnId="{495D77ED-E3A5-4FD3-86B6-E91D8ADEBB65}">
      <dgm:prSet custT="1"/>
      <dgm:spPr>
        <a:ln w="19050">
          <a:solidFill>
            <a:srgbClr val="C00000"/>
          </a:solidFill>
        </a:ln>
      </dgm:spPr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BED51AB-4866-4E79-87B8-BA691C9ABEC0}" type="sibTrans" cxnId="{495D77ED-E3A5-4FD3-86B6-E91D8ADEBB65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88A4E0-DCD6-4610-81B3-3446289C841A}">
      <dgm:prSet custT="1"/>
      <dgm:spPr>
        <a:solidFill>
          <a:srgbClr val="00B050"/>
        </a:solidFill>
        <a:ln w="22225">
          <a:solidFill>
            <a:srgbClr val="FF0000"/>
          </a:solidFill>
        </a:ln>
      </dgm:spPr>
      <dgm:t>
        <a:bodyPr/>
        <a:lstStyle/>
        <a:p>
          <a:pPr algn="l"/>
          <a:r>
            <a:rPr 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ứ tự và tính chất của các phép toán</a:t>
          </a:r>
          <a:endParaRPr lang="en-US" sz="16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5A44A71-F604-4FB1-9E80-B4C5C6995E86}" type="parTrans" cxnId="{52EC0166-3FED-4FAA-BA1A-B86CD3E0644B}">
      <dgm:prSet custT="1"/>
      <dgm:spPr>
        <a:ln w="19050">
          <a:solidFill>
            <a:srgbClr val="C00000"/>
          </a:solidFill>
        </a:ln>
      </dgm:spPr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5E0604F-B244-455D-9719-12B6A2EFBDBD}" type="sibTrans" cxnId="{52EC0166-3FED-4FAA-BA1A-B86CD3E0644B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D602782-0712-44B1-B3A0-84536ED90AD5}">
      <dgm:prSet custT="1"/>
      <dgm:spPr>
        <a:solidFill>
          <a:srgbClr val="E961D9"/>
        </a:solidFill>
        <a:ln w="22225">
          <a:solidFill>
            <a:srgbClr val="0099FF"/>
          </a:solidFill>
        </a:ln>
      </dgm:spPr>
      <dgm:t>
        <a:bodyPr/>
        <a:lstStyle/>
        <a:p>
          <a:pPr algn="l"/>
          <a:r>
            <a:rPr 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2: Xác định quan hệ giữa các đại lượng</a:t>
          </a:r>
          <a:endParaRPr lang="en-US" sz="16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6226DFD-984B-4693-B841-99677287DC46}" type="parTrans" cxnId="{09A96A07-8B20-427F-ACAC-6630E40BC568}">
      <dgm:prSet custT="1">
        <dgm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dgm:style>
      </dgm:prSet>
      <dgm:spPr>
        <a:ln/>
      </dgm:spPr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3F8A047-EBDC-4C12-95BA-80D78E21BC3E}" type="sibTrans" cxnId="{09A96A07-8B20-427F-ACAC-6630E40BC568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73F681D-472A-40AA-91C5-5068676615A9}">
      <dgm:prSet custT="1"/>
      <dgm:spPr>
        <a:solidFill>
          <a:srgbClr val="E961D9"/>
        </a:solidFill>
        <a:ln w="28575">
          <a:solidFill>
            <a:srgbClr val="0099FF"/>
          </a:solidFill>
        </a:ln>
      </dgm:spPr>
      <dgm:t>
        <a:bodyPr/>
        <a:lstStyle/>
        <a:p>
          <a:pPr algn="l"/>
          <a:r>
            <a:rPr 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3: Phân tích đề bài để tìm ra phép toán thích hợp</a:t>
          </a:r>
        </a:p>
      </dgm:t>
    </dgm:pt>
    <dgm:pt modelId="{96B4980B-FFFF-4A75-AE2E-7E3CDA1D5EF9}" type="parTrans" cxnId="{9FB5B60F-0E6E-4E76-B77B-E9D28534BE90}">
      <dgm:prSet/>
      <dgm:spPr/>
      <dgm:t>
        <a:bodyPr/>
        <a:lstStyle/>
        <a:p>
          <a:endParaRPr lang="en-US"/>
        </a:p>
      </dgm:t>
    </dgm:pt>
    <dgm:pt modelId="{12FA3204-070B-4786-B868-403B8ACA5B48}" type="sibTrans" cxnId="{9FB5B60F-0E6E-4E76-B77B-E9D28534BE90}">
      <dgm:prSet/>
      <dgm:spPr/>
      <dgm:t>
        <a:bodyPr/>
        <a:lstStyle/>
        <a:p>
          <a:endParaRPr lang="en-US"/>
        </a:p>
      </dgm:t>
    </dgm:pt>
    <dgm:pt modelId="{CFF19062-3039-4583-9674-8DB48511D0A0}">
      <dgm:prSet custT="1"/>
      <dgm:spPr>
        <a:solidFill>
          <a:srgbClr val="E961D9"/>
        </a:solidFill>
        <a:ln w="28575">
          <a:solidFill>
            <a:srgbClr val="0099FF"/>
          </a:solidFill>
        </a:ln>
      </dgm:spPr>
      <dgm:t>
        <a:bodyPr/>
        <a:lstStyle/>
        <a:p>
          <a:pPr algn="l"/>
          <a:r>
            <a:rPr lang="en-US" sz="1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4: Thực hiện phép tính và kết luận</a:t>
          </a:r>
        </a:p>
      </dgm:t>
    </dgm:pt>
    <dgm:pt modelId="{1698BA74-4A65-4168-8C6E-261897C34E5A}" type="parTrans" cxnId="{B443953D-EE32-4EC6-BD71-C89B557957B1}">
      <dgm:prSet/>
      <dgm:spPr/>
      <dgm:t>
        <a:bodyPr/>
        <a:lstStyle/>
        <a:p>
          <a:endParaRPr lang="en-US"/>
        </a:p>
      </dgm:t>
    </dgm:pt>
    <dgm:pt modelId="{16C99EE5-0E00-43C4-B262-2534A211C5B7}" type="sibTrans" cxnId="{B443953D-EE32-4EC6-BD71-C89B557957B1}">
      <dgm:prSet/>
      <dgm:spPr/>
      <dgm:t>
        <a:bodyPr/>
        <a:lstStyle/>
        <a:p>
          <a:endParaRPr lang="en-US"/>
        </a:p>
      </dgm:t>
    </dgm:pt>
    <dgm:pt modelId="{2E2B530C-2D36-433A-8122-CE7875D85A54}" type="pres">
      <dgm:prSet presAssocID="{C251053C-EF6C-4651-A972-589F2E4BD92B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9D1E4886-97B5-46AD-A98F-CF3A656D8980}" type="pres">
      <dgm:prSet presAssocID="{9BC91044-A76C-4240-A907-B7AAF214C0DA}" presName="root1" presStyleCnt="0"/>
      <dgm:spPr/>
    </dgm:pt>
    <dgm:pt modelId="{E3040D91-360C-4C8C-98FD-89C32198F13A}" type="pres">
      <dgm:prSet presAssocID="{9BC91044-A76C-4240-A907-B7AAF214C0DA}" presName="LevelOneTextNode" presStyleLbl="node0" presStyleIdx="0" presStyleCnt="1" custScaleX="158425" custScaleY="231914">
        <dgm:presLayoutVars>
          <dgm:chPref val="3"/>
        </dgm:presLayoutVars>
      </dgm:prSet>
      <dgm:spPr/>
    </dgm:pt>
    <dgm:pt modelId="{EF5A2FE8-5D42-4DA7-B86C-899FD5553DCE}" type="pres">
      <dgm:prSet presAssocID="{9BC91044-A76C-4240-A907-B7AAF214C0DA}" presName="level2hierChild" presStyleCnt="0"/>
      <dgm:spPr/>
    </dgm:pt>
    <dgm:pt modelId="{882C9DA2-8B7F-43F0-91E9-701A4A82ACC5}" type="pres">
      <dgm:prSet presAssocID="{05D106A2-6848-4A91-8DEE-D76812D8D8E9}" presName="conn2-1" presStyleLbl="parChTrans1D2" presStyleIdx="0" presStyleCnt="3"/>
      <dgm:spPr/>
    </dgm:pt>
    <dgm:pt modelId="{AE1E197E-3F2A-451E-95D3-B2601C3B6B77}" type="pres">
      <dgm:prSet presAssocID="{05D106A2-6848-4A91-8DEE-D76812D8D8E9}" presName="connTx" presStyleLbl="parChTrans1D2" presStyleIdx="0" presStyleCnt="3"/>
      <dgm:spPr/>
    </dgm:pt>
    <dgm:pt modelId="{BCE79981-C94D-4F93-B880-F4E2DDA6AF31}" type="pres">
      <dgm:prSet presAssocID="{DFEA1521-403E-48AF-8A30-11ACE95EC580}" presName="root2" presStyleCnt="0"/>
      <dgm:spPr/>
    </dgm:pt>
    <dgm:pt modelId="{5FC86900-CF93-43CA-9572-63BA7E485A9E}" type="pres">
      <dgm:prSet presAssocID="{DFEA1521-403E-48AF-8A30-11ACE95EC580}" presName="LevelTwoTextNode" presStyleLbl="node2" presStyleIdx="0" presStyleCnt="3" custScaleX="143080" custScaleY="202931">
        <dgm:presLayoutVars>
          <dgm:chPref val="3"/>
        </dgm:presLayoutVars>
      </dgm:prSet>
      <dgm:spPr/>
    </dgm:pt>
    <dgm:pt modelId="{99E1713F-6F38-49DA-BB49-AC097265201A}" type="pres">
      <dgm:prSet presAssocID="{DFEA1521-403E-48AF-8A30-11ACE95EC580}" presName="level3hierChild" presStyleCnt="0"/>
      <dgm:spPr/>
    </dgm:pt>
    <dgm:pt modelId="{33565BCC-4C05-4D91-BE40-F55EC4C89378}" type="pres">
      <dgm:prSet presAssocID="{1F9464D9-ECFB-4948-AFB9-0659A27EB1DC}" presName="conn2-1" presStyleLbl="parChTrans1D3" presStyleIdx="0" presStyleCnt="8"/>
      <dgm:spPr/>
    </dgm:pt>
    <dgm:pt modelId="{5BB53F61-0907-4637-888B-00E86C9B77F5}" type="pres">
      <dgm:prSet presAssocID="{1F9464D9-ECFB-4948-AFB9-0659A27EB1DC}" presName="connTx" presStyleLbl="parChTrans1D3" presStyleIdx="0" presStyleCnt="8"/>
      <dgm:spPr/>
    </dgm:pt>
    <dgm:pt modelId="{94731E70-7DFE-40DC-9F13-591760CE6ACE}" type="pres">
      <dgm:prSet presAssocID="{ED215A90-2182-4D31-816D-927C8A7F7008}" presName="root2" presStyleCnt="0"/>
      <dgm:spPr/>
    </dgm:pt>
    <dgm:pt modelId="{CC1C85DE-17B9-484A-93F6-89D6E7661776}" type="pres">
      <dgm:prSet presAssocID="{ED215A90-2182-4D31-816D-927C8A7F7008}" presName="LevelTwoTextNode" presStyleLbl="node3" presStyleIdx="0" presStyleCnt="8" custScaleX="340449">
        <dgm:presLayoutVars>
          <dgm:chPref val="3"/>
        </dgm:presLayoutVars>
      </dgm:prSet>
      <dgm:spPr/>
    </dgm:pt>
    <dgm:pt modelId="{5E6FF384-42A8-45AD-A7F6-2E173C1E1C0A}" type="pres">
      <dgm:prSet presAssocID="{ED215A90-2182-4D31-816D-927C8A7F7008}" presName="level3hierChild" presStyleCnt="0"/>
      <dgm:spPr/>
    </dgm:pt>
    <dgm:pt modelId="{22FC293E-2866-409C-9D42-048151E08486}" type="pres">
      <dgm:prSet presAssocID="{65A44A71-F604-4FB1-9E80-B4C5C6995E86}" presName="conn2-1" presStyleLbl="parChTrans1D3" presStyleIdx="1" presStyleCnt="8"/>
      <dgm:spPr/>
    </dgm:pt>
    <dgm:pt modelId="{BB03D8E0-BAE2-4DA7-AF76-9D4D626E9624}" type="pres">
      <dgm:prSet presAssocID="{65A44A71-F604-4FB1-9E80-B4C5C6995E86}" presName="connTx" presStyleLbl="parChTrans1D3" presStyleIdx="1" presStyleCnt="8"/>
      <dgm:spPr/>
    </dgm:pt>
    <dgm:pt modelId="{99E96875-177A-4DF3-8C54-AF1CAA9A6657}" type="pres">
      <dgm:prSet presAssocID="{5688A4E0-DCD6-4610-81B3-3446289C841A}" presName="root2" presStyleCnt="0"/>
      <dgm:spPr/>
    </dgm:pt>
    <dgm:pt modelId="{E40C5509-A45C-4BD3-8B9A-EF3FB37111C0}" type="pres">
      <dgm:prSet presAssocID="{5688A4E0-DCD6-4610-81B3-3446289C841A}" presName="LevelTwoTextNode" presStyleLbl="node3" presStyleIdx="1" presStyleCnt="8" custScaleX="347987">
        <dgm:presLayoutVars>
          <dgm:chPref val="3"/>
        </dgm:presLayoutVars>
      </dgm:prSet>
      <dgm:spPr/>
    </dgm:pt>
    <dgm:pt modelId="{8A96B11A-BB6D-4F02-A713-6D56E6D20E07}" type="pres">
      <dgm:prSet presAssocID="{5688A4E0-DCD6-4610-81B3-3446289C841A}" presName="level3hierChild" presStyleCnt="0"/>
      <dgm:spPr/>
    </dgm:pt>
    <dgm:pt modelId="{9EBE23F9-3AF0-4C94-B2F5-6375EC6287FE}" type="pres">
      <dgm:prSet presAssocID="{3E235BE0-006B-4F89-907C-FB4580D1AE67}" presName="conn2-1" presStyleLbl="parChTrans1D2" presStyleIdx="1" presStyleCnt="3"/>
      <dgm:spPr/>
    </dgm:pt>
    <dgm:pt modelId="{658A186D-FB70-4DAB-98FC-34D568CEE40D}" type="pres">
      <dgm:prSet presAssocID="{3E235BE0-006B-4F89-907C-FB4580D1AE67}" presName="connTx" presStyleLbl="parChTrans1D2" presStyleIdx="1" presStyleCnt="3"/>
      <dgm:spPr/>
    </dgm:pt>
    <dgm:pt modelId="{6D62C029-6B4B-488C-885F-D4AC56880E51}" type="pres">
      <dgm:prSet presAssocID="{7A2EB0F3-E26B-4672-9D5A-36DF1C306AB0}" presName="root2" presStyleCnt="0"/>
      <dgm:spPr/>
    </dgm:pt>
    <dgm:pt modelId="{EC4A88ED-7CF4-4E9B-A50E-217BD31AB00E}" type="pres">
      <dgm:prSet presAssocID="{7A2EB0F3-E26B-4672-9D5A-36DF1C306AB0}" presName="LevelTwoTextNode" presStyleLbl="node2" presStyleIdx="1" presStyleCnt="3" custScaleY="162269" custLinFactNeighborX="1036" custLinFactNeighborY="49993">
        <dgm:presLayoutVars>
          <dgm:chPref val="3"/>
        </dgm:presLayoutVars>
      </dgm:prSet>
      <dgm:spPr/>
    </dgm:pt>
    <dgm:pt modelId="{1FC96AB1-20C5-48E0-84FA-D4E4481EF55A}" type="pres">
      <dgm:prSet presAssocID="{7A2EB0F3-E26B-4672-9D5A-36DF1C306AB0}" presName="level3hierChild" presStyleCnt="0"/>
      <dgm:spPr/>
    </dgm:pt>
    <dgm:pt modelId="{92AB073A-6442-4D02-B73F-47EB87B41239}" type="pres">
      <dgm:prSet presAssocID="{01577F71-C3CF-411E-87DF-0AFEBD809FDD}" presName="conn2-1" presStyleLbl="parChTrans1D3" presStyleIdx="2" presStyleCnt="8"/>
      <dgm:spPr/>
    </dgm:pt>
    <dgm:pt modelId="{05C44DCC-B897-4A9F-AB44-290F38C071D9}" type="pres">
      <dgm:prSet presAssocID="{01577F71-C3CF-411E-87DF-0AFEBD809FDD}" presName="connTx" presStyleLbl="parChTrans1D3" presStyleIdx="2" presStyleCnt="8"/>
      <dgm:spPr/>
    </dgm:pt>
    <dgm:pt modelId="{C80BE5D8-53A7-4E25-B022-AC8CD0FEEC5F}" type="pres">
      <dgm:prSet presAssocID="{9469D2FF-7B2C-400E-ADA7-F6FD54D44BC3}" presName="root2" presStyleCnt="0"/>
      <dgm:spPr/>
    </dgm:pt>
    <dgm:pt modelId="{80BF4CD9-915F-4D06-8F65-B0F15F7D86C1}" type="pres">
      <dgm:prSet presAssocID="{9469D2FF-7B2C-400E-ADA7-F6FD54D44BC3}" presName="LevelTwoTextNode" presStyleLbl="node3" presStyleIdx="2" presStyleCnt="8" custScaleX="416999">
        <dgm:presLayoutVars>
          <dgm:chPref val="3"/>
        </dgm:presLayoutVars>
      </dgm:prSet>
      <dgm:spPr/>
    </dgm:pt>
    <dgm:pt modelId="{C27C5836-7194-4459-BE27-6449C3B852A2}" type="pres">
      <dgm:prSet presAssocID="{9469D2FF-7B2C-400E-ADA7-F6FD54D44BC3}" presName="level3hierChild" presStyleCnt="0"/>
      <dgm:spPr/>
    </dgm:pt>
    <dgm:pt modelId="{474292E1-74E9-4E14-8110-AE38946A55CA}" type="pres">
      <dgm:prSet presAssocID="{CAFF5B35-61EB-474B-AD5C-49B3C76FCB74}" presName="conn2-1" presStyleLbl="parChTrans1D3" presStyleIdx="3" presStyleCnt="8"/>
      <dgm:spPr/>
    </dgm:pt>
    <dgm:pt modelId="{E8D8911F-0B0B-4BAB-BD04-A8BEB947FF46}" type="pres">
      <dgm:prSet presAssocID="{CAFF5B35-61EB-474B-AD5C-49B3C76FCB74}" presName="connTx" presStyleLbl="parChTrans1D3" presStyleIdx="3" presStyleCnt="8"/>
      <dgm:spPr/>
    </dgm:pt>
    <dgm:pt modelId="{191E24B1-B75B-47C0-BD26-9AE35B3D6929}" type="pres">
      <dgm:prSet presAssocID="{FD292E9E-37AD-421D-886F-386B9EECD7EF}" presName="root2" presStyleCnt="0"/>
      <dgm:spPr/>
    </dgm:pt>
    <dgm:pt modelId="{5F721193-6042-446A-828F-721F5534A562}" type="pres">
      <dgm:prSet presAssocID="{FD292E9E-37AD-421D-886F-386B9EECD7EF}" presName="LevelTwoTextNode" presStyleLbl="node3" presStyleIdx="3" presStyleCnt="8" custScaleX="421512">
        <dgm:presLayoutVars>
          <dgm:chPref val="3"/>
        </dgm:presLayoutVars>
      </dgm:prSet>
      <dgm:spPr/>
    </dgm:pt>
    <dgm:pt modelId="{A3A737B6-9AAA-45B6-8624-C1C31375BAE1}" type="pres">
      <dgm:prSet presAssocID="{FD292E9E-37AD-421D-886F-386B9EECD7EF}" presName="level3hierChild" presStyleCnt="0"/>
      <dgm:spPr/>
    </dgm:pt>
    <dgm:pt modelId="{6BB506EC-2095-44E8-A4FB-A6B1449CCF43}" type="pres">
      <dgm:prSet presAssocID="{589A465E-16DF-4C19-997B-93DE1006A45E}" presName="conn2-1" presStyleLbl="parChTrans1D2" presStyleIdx="2" presStyleCnt="3"/>
      <dgm:spPr/>
    </dgm:pt>
    <dgm:pt modelId="{FF8A11CD-0B60-4D3D-A680-EAA988EBCAA8}" type="pres">
      <dgm:prSet presAssocID="{589A465E-16DF-4C19-997B-93DE1006A45E}" presName="connTx" presStyleLbl="parChTrans1D2" presStyleIdx="2" presStyleCnt="3"/>
      <dgm:spPr/>
    </dgm:pt>
    <dgm:pt modelId="{85A73886-D4BF-41F3-94AD-13162EE25644}" type="pres">
      <dgm:prSet presAssocID="{5C893655-B2DE-445C-B5B8-A69D65B0BBD4}" presName="root2" presStyleCnt="0"/>
      <dgm:spPr/>
    </dgm:pt>
    <dgm:pt modelId="{5A850A10-C7BB-4D20-9482-ABD929AA9ECB}" type="pres">
      <dgm:prSet presAssocID="{5C893655-B2DE-445C-B5B8-A69D65B0BBD4}" presName="LevelTwoTextNode" presStyleLbl="node2" presStyleIdx="2" presStyleCnt="3" custScaleY="176938">
        <dgm:presLayoutVars>
          <dgm:chPref val="3"/>
        </dgm:presLayoutVars>
      </dgm:prSet>
      <dgm:spPr/>
    </dgm:pt>
    <dgm:pt modelId="{76A95E2C-A1D1-4231-B60E-F49D75E930CD}" type="pres">
      <dgm:prSet presAssocID="{5C893655-B2DE-445C-B5B8-A69D65B0BBD4}" presName="level3hierChild" presStyleCnt="0"/>
      <dgm:spPr/>
    </dgm:pt>
    <dgm:pt modelId="{988C58FE-B02E-4ABC-BB19-512535940555}" type="pres">
      <dgm:prSet presAssocID="{8675B957-9973-4F0A-B26E-265E4BE4680E}" presName="conn2-1" presStyleLbl="parChTrans1D3" presStyleIdx="4" presStyleCnt="8"/>
      <dgm:spPr/>
    </dgm:pt>
    <dgm:pt modelId="{9191B83B-3CC7-40CB-A35A-B565D066A2D0}" type="pres">
      <dgm:prSet presAssocID="{8675B957-9973-4F0A-B26E-265E4BE4680E}" presName="connTx" presStyleLbl="parChTrans1D3" presStyleIdx="4" presStyleCnt="8"/>
      <dgm:spPr/>
    </dgm:pt>
    <dgm:pt modelId="{496FA9DE-8D3C-44D9-AFBA-8B98266F61B5}" type="pres">
      <dgm:prSet presAssocID="{3298C4F4-8064-47D2-8645-9A698667C3B1}" presName="root2" presStyleCnt="0"/>
      <dgm:spPr/>
    </dgm:pt>
    <dgm:pt modelId="{CF161EF0-D0D1-495C-950C-979123476353}" type="pres">
      <dgm:prSet presAssocID="{3298C4F4-8064-47D2-8645-9A698667C3B1}" presName="LevelTwoTextNode" presStyleLbl="node3" presStyleIdx="4" presStyleCnt="8" custScaleX="443033" custLinFactNeighborX="-2306" custLinFactNeighborY="-7500">
        <dgm:presLayoutVars>
          <dgm:chPref val="3"/>
        </dgm:presLayoutVars>
      </dgm:prSet>
      <dgm:spPr/>
    </dgm:pt>
    <dgm:pt modelId="{CCC7D4B8-60D6-45FF-8A65-A9859AE0F6FB}" type="pres">
      <dgm:prSet presAssocID="{3298C4F4-8064-47D2-8645-9A698667C3B1}" presName="level3hierChild" presStyleCnt="0"/>
      <dgm:spPr/>
    </dgm:pt>
    <dgm:pt modelId="{DD78A0E2-CF15-4FAB-AEE7-0F08802760CE}" type="pres">
      <dgm:prSet presAssocID="{D6226DFD-984B-4693-B841-99677287DC46}" presName="conn2-1" presStyleLbl="parChTrans1D3" presStyleIdx="5" presStyleCnt="8"/>
      <dgm:spPr/>
    </dgm:pt>
    <dgm:pt modelId="{27BA439C-51CF-4DA2-8224-0A34E79301F8}" type="pres">
      <dgm:prSet presAssocID="{D6226DFD-984B-4693-B841-99677287DC46}" presName="connTx" presStyleLbl="parChTrans1D3" presStyleIdx="5" presStyleCnt="8"/>
      <dgm:spPr/>
    </dgm:pt>
    <dgm:pt modelId="{52270A03-DE4F-4459-BA8A-94F11BA4F63E}" type="pres">
      <dgm:prSet presAssocID="{CD602782-0712-44B1-B3A0-84536ED90AD5}" presName="root2" presStyleCnt="0"/>
      <dgm:spPr/>
    </dgm:pt>
    <dgm:pt modelId="{B581D790-E3B7-4037-9351-F4D769A6C68B}" type="pres">
      <dgm:prSet presAssocID="{CD602782-0712-44B1-B3A0-84536ED90AD5}" presName="LevelTwoTextNode" presStyleLbl="node3" presStyleIdx="5" presStyleCnt="8" custScaleX="444169">
        <dgm:presLayoutVars>
          <dgm:chPref val="3"/>
        </dgm:presLayoutVars>
      </dgm:prSet>
      <dgm:spPr/>
    </dgm:pt>
    <dgm:pt modelId="{F0289B08-F7BE-4608-95F5-77C5038A1EC3}" type="pres">
      <dgm:prSet presAssocID="{CD602782-0712-44B1-B3A0-84536ED90AD5}" presName="level3hierChild" presStyleCnt="0"/>
      <dgm:spPr/>
    </dgm:pt>
    <dgm:pt modelId="{FB23499B-416C-49B3-B92B-C1EA5CD8E1A9}" type="pres">
      <dgm:prSet presAssocID="{96B4980B-FFFF-4A75-AE2E-7E3CDA1D5EF9}" presName="conn2-1" presStyleLbl="parChTrans1D3" presStyleIdx="6" presStyleCnt="8"/>
      <dgm:spPr/>
    </dgm:pt>
    <dgm:pt modelId="{11F8B212-0DB0-48A0-98F2-4122429DA0C2}" type="pres">
      <dgm:prSet presAssocID="{96B4980B-FFFF-4A75-AE2E-7E3CDA1D5EF9}" presName="connTx" presStyleLbl="parChTrans1D3" presStyleIdx="6" presStyleCnt="8"/>
      <dgm:spPr/>
    </dgm:pt>
    <dgm:pt modelId="{D782F5E9-85B9-4CD4-83A8-189CA87E420C}" type="pres">
      <dgm:prSet presAssocID="{473F681D-472A-40AA-91C5-5068676615A9}" presName="root2" presStyleCnt="0"/>
      <dgm:spPr/>
    </dgm:pt>
    <dgm:pt modelId="{19292986-8236-401B-957B-FDE99FEC3A43}" type="pres">
      <dgm:prSet presAssocID="{473F681D-472A-40AA-91C5-5068676615A9}" presName="LevelTwoTextNode" presStyleLbl="node3" presStyleIdx="6" presStyleCnt="8" custScaleX="446793">
        <dgm:presLayoutVars>
          <dgm:chPref val="3"/>
        </dgm:presLayoutVars>
      </dgm:prSet>
      <dgm:spPr/>
    </dgm:pt>
    <dgm:pt modelId="{1A76391D-C24A-4D05-9F2B-B4D45252347F}" type="pres">
      <dgm:prSet presAssocID="{473F681D-472A-40AA-91C5-5068676615A9}" presName="level3hierChild" presStyleCnt="0"/>
      <dgm:spPr/>
    </dgm:pt>
    <dgm:pt modelId="{AF707B5B-F38D-493E-8268-39954A0956E2}" type="pres">
      <dgm:prSet presAssocID="{1698BA74-4A65-4168-8C6E-261897C34E5A}" presName="conn2-1" presStyleLbl="parChTrans1D3" presStyleIdx="7" presStyleCnt="8"/>
      <dgm:spPr/>
    </dgm:pt>
    <dgm:pt modelId="{DA905D5E-8F82-4613-8A61-380CD0EFB114}" type="pres">
      <dgm:prSet presAssocID="{1698BA74-4A65-4168-8C6E-261897C34E5A}" presName="connTx" presStyleLbl="parChTrans1D3" presStyleIdx="7" presStyleCnt="8"/>
      <dgm:spPr/>
    </dgm:pt>
    <dgm:pt modelId="{28B2E330-1EA1-460E-B651-2FB5C026940E}" type="pres">
      <dgm:prSet presAssocID="{CFF19062-3039-4583-9674-8DB48511D0A0}" presName="root2" presStyleCnt="0"/>
      <dgm:spPr/>
    </dgm:pt>
    <dgm:pt modelId="{E6FB048E-E10B-49E7-A318-126F646CFBF3}" type="pres">
      <dgm:prSet presAssocID="{CFF19062-3039-4583-9674-8DB48511D0A0}" presName="LevelTwoTextNode" presStyleLbl="node3" presStyleIdx="7" presStyleCnt="8" custScaleX="455080">
        <dgm:presLayoutVars>
          <dgm:chPref val="3"/>
        </dgm:presLayoutVars>
      </dgm:prSet>
      <dgm:spPr/>
    </dgm:pt>
    <dgm:pt modelId="{3855136C-6566-4163-AFB1-1996F6508633}" type="pres">
      <dgm:prSet presAssocID="{CFF19062-3039-4583-9674-8DB48511D0A0}" presName="level3hierChild" presStyleCnt="0"/>
      <dgm:spPr/>
    </dgm:pt>
  </dgm:ptLst>
  <dgm:cxnLst>
    <dgm:cxn modelId="{DD1C0D05-F62E-4F53-B2FD-6CE9E88A6774}" srcId="{9BC91044-A76C-4240-A907-B7AAF214C0DA}" destId="{5C893655-B2DE-445C-B5B8-A69D65B0BBD4}" srcOrd="2" destOrd="0" parTransId="{589A465E-16DF-4C19-997B-93DE1006A45E}" sibTransId="{D71A5B6C-0E75-4631-833C-4C5F55EE3A56}"/>
    <dgm:cxn modelId="{09A96A07-8B20-427F-ACAC-6630E40BC568}" srcId="{5C893655-B2DE-445C-B5B8-A69D65B0BBD4}" destId="{CD602782-0712-44B1-B3A0-84536ED90AD5}" srcOrd="1" destOrd="0" parTransId="{D6226DFD-984B-4693-B841-99677287DC46}" sibTransId="{33F8A047-EBDC-4C12-95BA-80D78E21BC3E}"/>
    <dgm:cxn modelId="{9FB5B60F-0E6E-4E76-B77B-E9D28534BE90}" srcId="{5C893655-B2DE-445C-B5B8-A69D65B0BBD4}" destId="{473F681D-472A-40AA-91C5-5068676615A9}" srcOrd="2" destOrd="0" parTransId="{96B4980B-FFFF-4A75-AE2E-7E3CDA1D5EF9}" sibTransId="{12FA3204-070B-4786-B868-403B8ACA5B48}"/>
    <dgm:cxn modelId="{DE0BF710-1C50-42A4-A0B4-B4A5C71F3D60}" type="presOf" srcId="{01577F71-C3CF-411E-87DF-0AFEBD809FDD}" destId="{05C44DCC-B897-4A9F-AB44-290F38C071D9}" srcOrd="1" destOrd="0" presId="urn:microsoft.com/office/officeart/2005/8/layout/hierarchy2"/>
    <dgm:cxn modelId="{008A8A13-3789-45C9-BFA2-9EDF99C90C40}" srcId="{9BC91044-A76C-4240-A907-B7AAF214C0DA}" destId="{DFEA1521-403E-48AF-8A30-11ACE95EC580}" srcOrd="0" destOrd="0" parTransId="{05D106A2-6848-4A91-8DEE-D76812D8D8E9}" sibTransId="{FBC74E56-7BD1-4964-9BE7-E03198D05C22}"/>
    <dgm:cxn modelId="{3123091A-0350-4DCE-ADB1-511291EDA9C7}" type="presOf" srcId="{05D106A2-6848-4A91-8DEE-D76812D8D8E9}" destId="{882C9DA2-8B7F-43F0-91E9-701A4A82ACC5}" srcOrd="0" destOrd="0" presId="urn:microsoft.com/office/officeart/2005/8/layout/hierarchy2"/>
    <dgm:cxn modelId="{546DCE1E-2DAF-4C81-8F76-7D4C8816393C}" type="presOf" srcId="{05D106A2-6848-4A91-8DEE-D76812D8D8E9}" destId="{AE1E197E-3F2A-451E-95D3-B2601C3B6B77}" srcOrd="1" destOrd="0" presId="urn:microsoft.com/office/officeart/2005/8/layout/hierarchy2"/>
    <dgm:cxn modelId="{82857B24-8CBB-4D90-806F-1021B9345AA1}" type="presOf" srcId="{9469D2FF-7B2C-400E-ADA7-F6FD54D44BC3}" destId="{80BF4CD9-915F-4D06-8F65-B0F15F7D86C1}" srcOrd="0" destOrd="0" presId="urn:microsoft.com/office/officeart/2005/8/layout/hierarchy2"/>
    <dgm:cxn modelId="{39A40431-9C7A-40BC-99E4-E55DCDFF5D77}" type="presOf" srcId="{65A44A71-F604-4FB1-9E80-B4C5C6995E86}" destId="{BB03D8E0-BAE2-4DA7-AF76-9D4D626E9624}" srcOrd="1" destOrd="0" presId="urn:microsoft.com/office/officeart/2005/8/layout/hierarchy2"/>
    <dgm:cxn modelId="{49CD6137-96AC-499F-80DD-A26E89D3CA8B}" type="presOf" srcId="{96B4980B-FFFF-4A75-AE2E-7E3CDA1D5EF9}" destId="{11F8B212-0DB0-48A0-98F2-4122429DA0C2}" srcOrd="1" destOrd="0" presId="urn:microsoft.com/office/officeart/2005/8/layout/hierarchy2"/>
    <dgm:cxn modelId="{B443953D-EE32-4EC6-BD71-C89B557957B1}" srcId="{5C893655-B2DE-445C-B5B8-A69D65B0BBD4}" destId="{CFF19062-3039-4583-9674-8DB48511D0A0}" srcOrd="3" destOrd="0" parTransId="{1698BA74-4A65-4168-8C6E-261897C34E5A}" sibTransId="{16C99EE5-0E00-43C4-B262-2534A211C5B7}"/>
    <dgm:cxn modelId="{7C266A64-267D-487D-9D93-641FAE624C05}" type="presOf" srcId="{1698BA74-4A65-4168-8C6E-261897C34E5A}" destId="{AF707B5B-F38D-493E-8268-39954A0956E2}" srcOrd="0" destOrd="0" presId="urn:microsoft.com/office/officeart/2005/8/layout/hierarchy2"/>
    <dgm:cxn modelId="{52EC0166-3FED-4FAA-BA1A-B86CD3E0644B}" srcId="{DFEA1521-403E-48AF-8A30-11ACE95EC580}" destId="{5688A4E0-DCD6-4610-81B3-3446289C841A}" srcOrd="1" destOrd="0" parTransId="{65A44A71-F604-4FB1-9E80-B4C5C6995E86}" sibTransId="{45E0604F-B244-455D-9719-12B6A2EFBDBD}"/>
    <dgm:cxn modelId="{2FCEC04B-6363-4CC5-B671-8D61DFC9F5FE}" type="presOf" srcId="{589A465E-16DF-4C19-997B-93DE1006A45E}" destId="{6BB506EC-2095-44E8-A4FB-A6B1449CCF43}" srcOrd="0" destOrd="0" presId="urn:microsoft.com/office/officeart/2005/8/layout/hierarchy2"/>
    <dgm:cxn modelId="{32E5B74C-6085-4A15-8851-53B77E03B1A5}" type="presOf" srcId="{D6226DFD-984B-4693-B841-99677287DC46}" destId="{DD78A0E2-CF15-4FAB-AEE7-0F08802760CE}" srcOrd="0" destOrd="0" presId="urn:microsoft.com/office/officeart/2005/8/layout/hierarchy2"/>
    <dgm:cxn modelId="{CE17446F-75BA-41A8-A78E-91BA2576F099}" type="presOf" srcId="{8675B957-9973-4F0A-B26E-265E4BE4680E}" destId="{9191B83B-3CC7-40CB-A35A-B565D066A2D0}" srcOrd="1" destOrd="0" presId="urn:microsoft.com/office/officeart/2005/8/layout/hierarchy2"/>
    <dgm:cxn modelId="{F9312050-3EBA-4C5E-8F8C-CF8B749A213C}" srcId="{7A2EB0F3-E26B-4672-9D5A-36DF1C306AB0}" destId="{FD292E9E-37AD-421D-886F-386B9EECD7EF}" srcOrd="1" destOrd="0" parTransId="{CAFF5B35-61EB-474B-AD5C-49B3C76FCB74}" sibTransId="{657ECE18-7A00-47F6-A767-665DAB7B57F7}"/>
    <dgm:cxn modelId="{54A08D71-284B-4B31-A61F-95791C38A6F7}" type="presOf" srcId="{CFF19062-3039-4583-9674-8DB48511D0A0}" destId="{E6FB048E-E10B-49E7-A318-126F646CFBF3}" srcOrd="0" destOrd="0" presId="urn:microsoft.com/office/officeart/2005/8/layout/hierarchy2"/>
    <dgm:cxn modelId="{167A1974-6DBC-42A9-82E5-E047DF2F9A9F}" type="presOf" srcId="{CD602782-0712-44B1-B3A0-84536ED90AD5}" destId="{B581D790-E3B7-4037-9351-F4D769A6C68B}" srcOrd="0" destOrd="0" presId="urn:microsoft.com/office/officeart/2005/8/layout/hierarchy2"/>
    <dgm:cxn modelId="{FE6CB575-1094-451D-82E6-93A75F609395}" type="presOf" srcId="{CAFF5B35-61EB-474B-AD5C-49B3C76FCB74}" destId="{474292E1-74E9-4E14-8110-AE38946A55CA}" srcOrd="0" destOrd="0" presId="urn:microsoft.com/office/officeart/2005/8/layout/hierarchy2"/>
    <dgm:cxn modelId="{DD41B07C-4AF2-4D16-8B7E-30FA347BC61A}" srcId="{9BC91044-A76C-4240-A907-B7AAF214C0DA}" destId="{7A2EB0F3-E26B-4672-9D5A-36DF1C306AB0}" srcOrd="1" destOrd="0" parTransId="{3E235BE0-006B-4F89-907C-FB4580D1AE67}" sibTransId="{C9A186A0-0B72-44E6-B4F8-D55C072E48FB}"/>
    <dgm:cxn modelId="{291FAC90-0092-481F-B481-93E3BF75A338}" type="presOf" srcId="{FD292E9E-37AD-421D-886F-386B9EECD7EF}" destId="{5F721193-6042-446A-828F-721F5534A562}" srcOrd="0" destOrd="0" presId="urn:microsoft.com/office/officeart/2005/8/layout/hierarchy2"/>
    <dgm:cxn modelId="{135DEC91-2125-4027-987D-09E585343A05}" type="presOf" srcId="{96B4980B-FFFF-4A75-AE2E-7E3CDA1D5EF9}" destId="{FB23499B-416C-49B3-B92B-C1EA5CD8E1A9}" srcOrd="0" destOrd="0" presId="urn:microsoft.com/office/officeart/2005/8/layout/hierarchy2"/>
    <dgm:cxn modelId="{889A3393-60E2-4874-BBEB-3D63333A059A}" type="presOf" srcId="{5C893655-B2DE-445C-B5B8-A69D65B0BBD4}" destId="{5A850A10-C7BB-4D20-9482-ABD929AA9ECB}" srcOrd="0" destOrd="0" presId="urn:microsoft.com/office/officeart/2005/8/layout/hierarchy2"/>
    <dgm:cxn modelId="{6714B399-C987-45A3-AEEA-2A629EC141F6}" srcId="{C251053C-EF6C-4651-A972-589F2E4BD92B}" destId="{9BC91044-A76C-4240-A907-B7AAF214C0DA}" srcOrd="0" destOrd="0" parTransId="{E0BC674A-2F45-4E25-A0BC-8C1BB339646E}" sibTransId="{172422A1-301E-41E1-BFA1-551FF0145251}"/>
    <dgm:cxn modelId="{1772B8A1-D11B-492D-A3B7-2427EE0B38B9}" type="presOf" srcId="{1F9464D9-ECFB-4948-AFB9-0659A27EB1DC}" destId="{33565BCC-4C05-4D91-BE40-F55EC4C89378}" srcOrd="0" destOrd="0" presId="urn:microsoft.com/office/officeart/2005/8/layout/hierarchy2"/>
    <dgm:cxn modelId="{D8786CA3-9879-493F-8F97-C76769CC2A3B}" type="presOf" srcId="{589A465E-16DF-4C19-997B-93DE1006A45E}" destId="{FF8A11CD-0B60-4D3D-A680-EAA988EBCAA8}" srcOrd="1" destOrd="0" presId="urn:microsoft.com/office/officeart/2005/8/layout/hierarchy2"/>
    <dgm:cxn modelId="{595B83A3-7F9B-416F-B636-A76880A6CB52}" type="presOf" srcId="{DFEA1521-403E-48AF-8A30-11ACE95EC580}" destId="{5FC86900-CF93-43CA-9572-63BA7E485A9E}" srcOrd="0" destOrd="0" presId="urn:microsoft.com/office/officeart/2005/8/layout/hierarchy2"/>
    <dgm:cxn modelId="{709FA0A8-B057-4D22-9E02-99C5DC3E2754}" type="presOf" srcId="{1698BA74-4A65-4168-8C6E-261897C34E5A}" destId="{DA905D5E-8F82-4613-8A61-380CD0EFB114}" srcOrd="1" destOrd="0" presId="urn:microsoft.com/office/officeart/2005/8/layout/hierarchy2"/>
    <dgm:cxn modelId="{D8F7D9AB-66F6-4013-BFDB-CF9BE59DCFE2}" type="presOf" srcId="{CAFF5B35-61EB-474B-AD5C-49B3C76FCB74}" destId="{E8D8911F-0B0B-4BAB-BD04-A8BEB947FF46}" srcOrd="1" destOrd="0" presId="urn:microsoft.com/office/officeart/2005/8/layout/hierarchy2"/>
    <dgm:cxn modelId="{2CB09DAE-BF9B-4FF8-9714-0563C4A15B77}" type="presOf" srcId="{ED215A90-2182-4D31-816D-927C8A7F7008}" destId="{CC1C85DE-17B9-484A-93F6-89D6E7661776}" srcOrd="0" destOrd="0" presId="urn:microsoft.com/office/officeart/2005/8/layout/hierarchy2"/>
    <dgm:cxn modelId="{EDE4AFB6-3580-4CD9-9C1A-F2BAC0DBE10D}" type="presOf" srcId="{9BC91044-A76C-4240-A907-B7AAF214C0DA}" destId="{E3040D91-360C-4C8C-98FD-89C32198F13A}" srcOrd="0" destOrd="0" presId="urn:microsoft.com/office/officeart/2005/8/layout/hierarchy2"/>
    <dgm:cxn modelId="{5616C8B7-807B-4B4B-9433-FCCC5D3E6913}" type="presOf" srcId="{3E235BE0-006B-4F89-907C-FB4580D1AE67}" destId="{9EBE23F9-3AF0-4C94-B2F5-6375EC6287FE}" srcOrd="0" destOrd="0" presId="urn:microsoft.com/office/officeart/2005/8/layout/hierarchy2"/>
    <dgm:cxn modelId="{511BD6C2-78CF-4FBB-81C0-DC1B96377533}" type="presOf" srcId="{3298C4F4-8064-47D2-8645-9A698667C3B1}" destId="{CF161EF0-D0D1-495C-950C-979123476353}" srcOrd="0" destOrd="0" presId="urn:microsoft.com/office/officeart/2005/8/layout/hierarchy2"/>
    <dgm:cxn modelId="{B8FA22C5-6255-4F84-8C10-F9F923D1EF2D}" type="presOf" srcId="{5688A4E0-DCD6-4610-81B3-3446289C841A}" destId="{E40C5509-A45C-4BD3-8B9A-EF3FB37111C0}" srcOrd="0" destOrd="0" presId="urn:microsoft.com/office/officeart/2005/8/layout/hierarchy2"/>
    <dgm:cxn modelId="{72B64CD7-5F05-42B2-8D73-BB5A05512EAD}" srcId="{7A2EB0F3-E26B-4672-9D5A-36DF1C306AB0}" destId="{9469D2FF-7B2C-400E-ADA7-F6FD54D44BC3}" srcOrd="0" destOrd="0" parTransId="{01577F71-C3CF-411E-87DF-0AFEBD809FDD}" sibTransId="{4030AE74-DE2C-49CE-B347-FECFED45D48D}"/>
    <dgm:cxn modelId="{13D1A6D7-D81D-40E9-B055-8164722C0847}" type="presOf" srcId="{7A2EB0F3-E26B-4672-9D5A-36DF1C306AB0}" destId="{EC4A88ED-7CF4-4E9B-A50E-217BD31AB00E}" srcOrd="0" destOrd="0" presId="urn:microsoft.com/office/officeart/2005/8/layout/hierarchy2"/>
    <dgm:cxn modelId="{4F20D4D8-F13E-4615-A596-1E05D38642B6}" type="presOf" srcId="{473F681D-472A-40AA-91C5-5068676615A9}" destId="{19292986-8236-401B-957B-FDE99FEC3A43}" srcOrd="0" destOrd="0" presId="urn:microsoft.com/office/officeart/2005/8/layout/hierarchy2"/>
    <dgm:cxn modelId="{FD1921DC-2C2F-40FA-ABFB-786CDD4675E6}" type="presOf" srcId="{1F9464D9-ECFB-4948-AFB9-0659A27EB1DC}" destId="{5BB53F61-0907-4637-888B-00E86C9B77F5}" srcOrd="1" destOrd="0" presId="urn:microsoft.com/office/officeart/2005/8/layout/hierarchy2"/>
    <dgm:cxn modelId="{A72A27DD-EEE1-481A-AD4A-1BE20903AC50}" srcId="{5C893655-B2DE-445C-B5B8-A69D65B0BBD4}" destId="{3298C4F4-8064-47D2-8645-9A698667C3B1}" srcOrd="0" destOrd="0" parTransId="{8675B957-9973-4F0A-B26E-265E4BE4680E}" sibTransId="{CCF0E1E8-693C-4B34-A232-C9F44F0F5824}"/>
    <dgm:cxn modelId="{1B8F30DE-4C86-4B79-A7A7-D47109685CBC}" type="presOf" srcId="{65A44A71-F604-4FB1-9E80-B4C5C6995E86}" destId="{22FC293E-2866-409C-9D42-048151E08486}" srcOrd="0" destOrd="0" presId="urn:microsoft.com/office/officeart/2005/8/layout/hierarchy2"/>
    <dgm:cxn modelId="{495D77ED-E3A5-4FD3-86B6-E91D8ADEBB65}" srcId="{DFEA1521-403E-48AF-8A30-11ACE95EC580}" destId="{ED215A90-2182-4D31-816D-927C8A7F7008}" srcOrd="0" destOrd="0" parTransId="{1F9464D9-ECFB-4948-AFB9-0659A27EB1DC}" sibTransId="{7BED51AB-4866-4E79-87B8-BA691C9ABEC0}"/>
    <dgm:cxn modelId="{9B4122EE-638E-4306-A29B-1A81D33DFE5E}" type="presOf" srcId="{C251053C-EF6C-4651-A972-589F2E4BD92B}" destId="{2E2B530C-2D36-433A-8122-CE7875D85A54}" srcOrd="0" destOrd="0" presId="urn:microsoft.com/office/officeart/2005/8/layout/hierarchy2"/>
    <dgm:cxn modelId="{A8DCD9EF-940A-4728-B472-50859C7F2765}" type="presOf" srcId="{D6226DFD-984B-4693-B841-99677287DC46}" destId="{27BA439C-51CF-4DA2-8224-0A34E79301F8}" srcOrd="1" destOrd="0" presId="urn:microsoft.com/office/officeart/2005/8/layout/hierarchy2"/>
    <dgm:cxn modelId="{BF742BFC-7DCF-435C-BC8B-2E348DFCF1D2}" type="presOf" srcId="{3E235BE0-006B-4F89-907C-FB4580D1AE67}" destId="{658A186D-FB70-4DAB-98FC-34D568CEE40D}" srcOrd="1" destOrd="0" presId="urn:microsoft.com/office/officeart/2005/8/layout/hierarchy2"/>
    <dgm:cxn modelId="{DA247CFC-4A4D-4F94-B7FA-1FF826B11D34}" type="presOf" srcId="{01577F71-C3CF-411E-87DF-0AFEBD809FDD}" destId="{92AB073A-6442-4D02-B73F-47EB87B41239}" srcOrd="0" destOrd="0" presId="urn:microsoft.com/office/officeart/2005/8/layout/hierarchy2"/>
    <dgm:cxn modelId="{8344C1FE-4A51-4903-87AA-B59AD2D15F44}" type="presOf" srcId="{8675B957-9973-4F0A-B26E-265E4BE4680E}" destId="{988C58FE-B02E-4ABC-BB19-512535940555}" srcOrd="0" destOrd="0" presId="urn:microsoft.com/office/officeart/2005/8/layout/hierarchy2"/>
    <dgm:cxn modelId="{8D6ECDFC-3CA4-4C39-96AE-B222666786F3}" type="presParOf" srcId="{2E2B530C-2D36-433A-8122-CE7875D85A54}" destId="{9D1E4886-97B5-46AD-A98F-CF3A656D8980}" srcOrd="0" destOrd="0" presId="urn:microsoft.com/office/officeart/2005/8/layout/hierarchy2"/>
    <dgm:cxn modelId="{F647AF8B-28FD-4D81-84D8-9C583B4E920F}" type="presParOf" srcId="{9D1E4886-97B5-46AD-A98F-CF3A656D8980}" destId="{E3040D91-360C-4C8C-98FD-89C32198F13A}" srcOrd="0" destOrd="0" presId="urn:microsoft.com/office/officeart/2005/8/layout/hierarchy2"/>
    <dgm:cxn modelId="{43E6CAC6-6FF8-4856-A24D-CFF120B8AF48}" type="presParOf" srcId="{9D1E4886-97B5-46AD-A98F-CF3A656D8980}" destId="{EF5A2FE8-5D42-4DA7-B86C-899FD5553DCE}" srcOrd="1" destOrd="0" presId="urn:microsoft.com/office/officeart/2005/8/layout/hierarchy2"/>
    <dgm:cxn modelId="{281DC33B-20FD-4523-9172-0682F68C8BF1}" type="presParOf" srcId="{EF5A2FE8-5D42-4DA7-B86C-899FD5553DCE}" destId="{882C9DA2-8B7F-43F0-91E9-701A4A82ACC5}" srcOrd="0" destOrd="0" presId="urn:microsoft.com/office/officeart/2005/8/layout/hierarchy2"/>
    <dgm:cxn modelId="{BB80A9AE-3B44-4F2C-97D1-256644577BDE}" type="presParOf" srcId="{882C9DA2-8B7F-43F0-91E9-701A4A82ACC5}" destId="{AE1E197E-3F2A-451E-95D3-B2601C3B6B77}" srcOrd="0" destOrd="0" presId="urn:microsoft.com/office/officeart/2005/8/layout/hierarchy2"/>
    <dgm:cxn modelId="{0121CECC-7E49-4AC3-9132-2EAD70B9C7FA}" type="presParOf" srcId="{EF5A2FE8-5D42-4DA7-B86C-899FD5553DCE}" destId="{BCE79981-C94D-4F93-B880-F4E2DDA6AF31}" srcOrd="1" destOrd="0" presId="urn:microsoft.com/office/officeart/2005/8/layout/hierarchy2"/>
    <dgm:cxn modelId="{1BB6458C-B4F6-4DBF-ABFA-A2F34822F6EA}" type="presParOf" srcId="{BCE79981-C94D-4F93-B880-F4E2DDA6AF31}" destId="{5FC86900-CF93-43CA-9572-63BA7E485A9E}" srcOrd="0" destOrd="0" presId="urn:microsoft.com/office/officeart/2005/8/layout/hierarchy2"/>
    <dgm:cxn modelId="{93D2A774-4825-48CD-B240-564995F0D988}" type="presParOf" srcId="{BCE79981-C94D-4F93-B880-F4E2DDA6AF31}" destId="{99E1713F-6F38-49DA-BB49-AC097265201A}" srcOrd="1" destOrd="0" presId="urn:microsoft.com/office/officeart/2005/8/layout/hierarchy2"/>
    <dgm:cxn modelId="{79C230A4-623C-43B0-8CA5-EAA5F3A1762B}" type="presParOf" srcId="{99E1713F-6F38-49DA-BB49-AC097265201A}" destId="{33565BCC-4C05-4D91-BE40-F55EC4C89378}" srcOrd="0" destOrd="0" presId="urn:microsoft.com/office/officeart/2005/8/layout/hierarchy2"/>
    <dgm:cxn modelId="{860265EE-8BC2-4BB2-A534-8146BC02B35F}" type="presParOf" srcId="{33565BCC-4C05-4D91-BE40-F55EC4C89378}" destId="{5BB53F61-0907-4637-888B-00E86C9B77F5}" srcOrd="0" destOrd="0" presId="urn:microsoft.com/office/officeart/2005/8/layout/hierarchy2"/>
    <dgm:cxn modelId="{46AC8696-1012-46F1-AC97-0DC55CBECD9E}" type="presParOf" srcId="{99E1713F-6F38-49DA-BB49-AC097265201A}" destId="{94731E70-7DFE-40DC-9F13-591760CE6ACE}" srcOrd="1" destOrd="0" presId="urn:microsoft.com/office/officeart/2005/8/layout/hierarchy2"/>
    <dgm:cxn modelId="{590A8654-4908-4FD7-AD0B-74E4CE5F25D6}" type="presParOf" srcId="{94731E70-7DFE-40DC-9F13-591760CE6ACE}" destId="{CC1C85DE-17B9-484A-93F6-89D6E7661776}" srcOrd="0" destOrd="0" presId="urn:microsoft.com/office/officeart/2005/8/layout/hierarchy2"/>
    <dgm:cxn modelId="{1929B97E-598A-4AD1-A548-5EA5B53988AD}" type="presParOf" srcId="{94731E70-7DFE-40DC-9F13-591760CE6ACE}" destId="{5E6FF384-42A8-45AD-A7F6-2E173C1E1C0A}" srcOrd="1" destOrd="0" presId="urn:microsoft.com/office/officeart/2005/8/layout/hierarchy2"/>
    <dgm:cxn modelId="{0EA78F6E-DE05-4C93-9D8C-BF8AD7154F55}" type="presParOf" srcId="{99E1713F-6F38-49DA-BB49-AC097265201A}" destId="{22FC293E-2866-409C-9D42-048151E08486}" srcOrd="2" destOrd="0" presId="urn:microsoft.com/office/officeart/2005/8/layout/hierarchy2"/>
    <dgm:cxn modelId="{A6CEEF36-BBBB-4B46-9630-203598C0B1D8}" type="presParOf" srcId="{22FC293E-2866-409C-9D42-048151E08486}" destId="{BB03D8E0-BAE2-4DA7-AF76-9D4D626E9624}" srcOrd="0" destOrd="0" presId="urn:microsoft.com/office/officeart/2005/8/layout/hierarchy2"/>
    <dgm:cxn modelId="{88408037-919B-489E-BDB6-E02EE4657AA2}" type="presParOf" srcId="{99E1713F-6F38-49DA-BB49-AC097265201A}" destId="{99E96875-177A-4DF3-8C54-AF1CAA9A6657}" srcOrd="3" destOrd="0" presId="urn:microsoft.com/office/officeart/2005/8/layout/hierarchy2"/>
    <dgm:cxn modelId="{C52E8904-E468-427B-817C-E136C680CF4A}" type="presParOf" srcId="{99E96875-177A-4DF3-8C54-AF1CAA9A6657}" destId="{E40C5509-A45C-4BD3-8B9A-EF3FB37111C0}" srcOrd="0" destOrd="0" presId="urn:microsoft.com/office/officeart/2005/8/layout/hierarchy2"/>
    <dgm:cxn modelId="{0D6AF1B1-A285-43E2-962C-738A6A722955}" type="presParOf" srcId="{99E96875-177A-4DF3-8C54-AF1CAA9A6657}" destId="{8A96B11A-BB6D-4F02-A713-6D56E6D20E07}" srcOrd="1" destOrd="0" presId="urn:microsoft.com/office/officeart/2005/8/layout/hierarchy2"/>
    <dgm:cxn modelId="{D72E9037-5A3F-46F4-80AD-2A67808B0C72}" type="presParOf" srcId="{EF5A2FE8-5D42-4DA7-B86C-899FD5553DCE}" destId="{9EBE23F9-3AF0-4C94-B2F5-6375EC6287FE}" srcOrd="2" destOrd="0" presId="urn:microsoft.com/office/officeart/2005/8/layout/hierarchy2"/>
    <dgm:cxn modelId="{2B737478-EF2D-4013-80EC-5A8426DCCA3D}" type="presParOf" srcId="{9EBE23F9-3AF0-4C94-B2F5-6375EC6287FE}" destId="{658A186D-FB70-4DAB-98FC-34D568CEE40D}" srcOrd="0" destOrd="0" presId="urn:microsoft.com/office/officeart/2005/8/layout/hierarchy2"/>
    <dgm:cxn modelId="{DA3077FC-43D0-4D92-930A-02E8E3AFF27E}" type="presParOf" srcId="{EF5A2FE8-5D42-4DA7-B86C-899FD5553DCE}" destId="{6D62C029-6B4B-488C-885F-D4AC56880E51}" srcOrd="3" destOrd="0" presId="urn:microsoft.com/office/officeart/2005/8/layout/hierarchy2"/>
    <dgm:cxn modelId="{86EC6983-9B14-4B2A-89F7-BAF348BF9E96}" type="presParOf" srcId="{6D62C029-6B4B-488C-885F-D4AC56880E51}" destId="{EC4A88ED-7CF4-4E9B-A50E-217BD31AB00E}" srcOrd="0" destOrd="0" presId="urn:microsoft.com/office/officeart/2005/8/layout/hierarchy2"/>
    <dgm:cxn modelId="{739E2083-5449-431B-A339-073071D9E8F3}" type="presParOf" srcId="{6D62C029-6B4B-488C-885F-D4AC56880E51}" destId="{1FC96AB1-20C5-48E0-84FA-D4E4481EF55A}" srcOrd="1" destOrd="0" presId="urn:microsoft.com/office/officeart/2005/8/layout/hierarchy2"/>
    <dgm:cxn modelId="{C725F6D6-D4B0-4182-A4A5-AAE7A05B0579}" type="presParOf" srcId="{1FC96AB1-20C5-48E0-84FA-D4E4481EF55A}" destId="{92AB073A-6442-4D02-B73F-47EB87B41239}" srcOrd="0" destOrd="0" presId="urn:microsoft.com/office/officeart/2005/8/layout/hierarchy2"/>
    <dgm:cxn modelId="{B9FCB681-EC21-4B61-B001-2F029AA0CD4A}" type="presParOf" srcId="{92AB073A-6442-4D02-B73F-47EB87B41239}" destId="{05C44DCC-B897-4A9F-AB44-290F38C071D9}" srcOrd="0" destOrd="0" presId="urn:microsoft.com/office/officeart/2005/8/layout/hierarchy2"/>
    <dgm:cxn modelId="{4C03DC77-49D1-40E7-B46E-F7478EAF80EC}" type="presParOf" srcId="{1FC96AB1-20C5-48E0-84FA-D4E4481EF55A}" destId="{C80BE5D8-53A7-4E25-B022-AC8CD0FEEC5F}" srcOrd="1" destOrd="0" presId="urn:microsoft.com/office/officeart/2005/8/layout/hierarchy2"/>
    <dgm:cxn modelId="{48AC5A3F-1562-42AE-AFDD-775872FECB4C}" type="presParOf" srcId="{C80BE5D8-53A7-4E25-B022-AC8CD0FEEC5F}" destId="{80BF4CD9-915F-4D06-8F65-B0F15F7D86C1}" srcOrd="0" destOrd="0" presId="urn:microsoft.com/office/officeart/2005/8/layout/hierarchy2"/>
    <dgm:cxn modelId="{D3ECDDCE-B320-4152-833B-1B40CCFFDB62}" type="presParOf" srcId="{C80BE5D8-53A7-4E25-B022-AC8CD0FEEC5F}" destId="{C27C5836-7194-4459-BE27-6449C3B852A2}" srcOrd="1" destOrd="0" presId="urn:microsoft.com/office/officeart/2005/8/layout/hierarchy2"/>
    <dgm:cxn modelId="{DC9A35B8-3731-4747-A47C-AAEA82AB05A7}" type="presParOf" srcId="{1FC96AB1-20C5-48E0-84FA-D4E4481EF55A}" destId="{474292E1-74E9-4E14-8110-AE38946A55CA}" srcOrd="2" destOrd="0" presId="urn:microsoft.com/office/officeart/2005/8/layout/hierarchy2"/>
    <dgm:cxn modelId="{B1AC3D2D-2439-42DC-9FCD-BE8C95094B6F}" type="presParOf" srcId="{474292E1-74E9-4E14-8110-AE38946A55CA}" destId="{E8D8911F-0B0B-4BAB-BD04-A8BEB947FF46}" srcOrd="0" destOrd="0" presId="urn:microsoft.com/office/officeart/2005/8/layout/hierarchy2"/>
    <dgm:cxn modelId="{51B77354-8B93-47AB-83F6-6FF22EC70340}" type="presParOf" srcId="{1FC96AB1-20C5-48E0-84FA-D4E4481EF55A}" destId="{191E24B1-B75B-47C0-BD26-9AE35B3D6929}" srcOrd="3" destOrd="0" presId="urn:microsoft.com/office/officeart/2005/8/layout/hierarchy2"/>
    <dgm:cxn modelId="{DFD3B32F-D53E-4A96-9963-6BF7AD7A1EF1}" type="presParOf" srcId="{191E24B1-B75B-47C0-BD26-9AE35B3D6929}" destId="{5F721193-6042-446A-828F-721F5534A562}" srcOrd="0" destOrd="0" presId="urn:microsoft.com/office/officeart/2005/8/layout/hierarchy2"/>
    <dgm:cxn modelId="{47BD9EBD-61A5-4718-A843-26B621729DB3}" type="presParOf" srcId="{191E24B1-B75B-47C0-BD26-9AE35B3D6929}" destId="{A3A737B6-9AAA-45B6-8624-C1C31375BAE1}" srcOrd="1" destOrd="0" presId="urn:microsoft.com/office/officeart/2005/8/layout/hierarchy2"/>
    <dgm:cxn modelId="{0653F666-B0F5-42BE-92CB-BA268B986A65}" type="presParOf" srcId="{EF5A2FE8-5D42-4DA7-B86C-899FD5553DCE}" destId="{6BB506EC-2095-44E8-A4FB-A6B1449CCF43}" srcOrd="4" destOrd="0" presId="urn:microsoft.com/office/officeart/2005/8/layout/hierarchy2"/>
    <dgm:cxn modelId="{01F17585-22BF-496B-91A1-C405E3972C14}" type="presParOf" srcId="{6BB506EC-2095-44E8-A4FB-A6B1449CCF43}" destId="{FF8A11CD-0B60-4D3D-A680-EAA988EBCAA8}" srcOrd="0" destOrd="0" presId="urn:microsoft.com/office/officeart/2005/8/layout/hierarchy2"/>
    <dgm:cxn modelId="{93C34A22-8F05-400A-B60E-918DB96E0634}" type="presParOf" srcId="{EF5A2FE8-5D42-4DA7-B86C-899FD5553DCE}" destId="{85A73886-D4BF-41F3-94AD-13162EE25644}" srcOrd="5" destOrd="0" presId="urn:microsoft.com/office/officeart/2005/8/layout/hierarchy2"/>
    <dgm:cxn modelId="{1F432EF6-06D2-419C-B6DE-CDFCB5484340}" type="presParOf" srcId="{85A73886-D4BF-41F3-94AD-13162EE25644}" destId="{5A850A10-C7BB-4D20-9482-ABD929AA9ECB}" srcOrd="0" destOrd="0" presId="urn:microsoft.com/office/officeart/2005/8/layout/hierarchy2"/>
    <dgm:cxn modelId="{4F7933D9-48C0-460C-9689-D2035145B011}" type="presParOf" srcId="{85A73886-D4BF-41F3-94AD-13162EE25644}" destId="{76A95E2C-A1D1-4231-B60E-F49D75E930CD}" srcOrd="1" destOrd="0" presId="urn:microsoft.com/office/officeart/2005/8/layout/hierarchy2"/>
    <dgm:cxn modelId="{8B6ED01B-3BF5-4560-BF50-A14FAD7AA82C}" type="presParOf" srcId="{76A95E2C-A1D1-4231-B60E-F49D75E930CD}" destId="{988C58FE-B02E-4ABC-BB19-512535940555}" srcOrd="0" destOrd="0" presId="urn:microsoft.com/office/officeart/2005/8/layout/hierarchy2"/>
    <dgm:cxn modelId="{DEFB80D4-995E-46CC-9789-FE3A0EC1C16B}" type="presParOf" srcId="{988C58FE-B02E-4ABC-BB19-512535940555}" destId="{9191B83B-3CC7-40CB-A35A-B565D066A2D0}" srcOrd="0" destOrd="0" presId="urn:microsoft.com/office/officeart/2005/8/layout/hierarchy2"/>
    <dgm:cxn modelId="{0CA83BD4-8915-4BE0-8A2F-83F0E893D1B5}" type="presParOf" srcId="{76A95E2C-A1D1-4231-B60E-F49D75E930CD}" destId="{496FA9DE-8D3C-44D9-AFBA-8B98266F61B5}" srcOrd="1" destOrd="0" presId="urn:microsoft.com/office/officeart/2005/8/layout/hierarchy2"/>
    <dgm:cxn modelId="{F8E34CBE-0378-46C5-A196-F307B77A52B0}" type="presParOf" srcId="{496FA9DE-8D3C-44D9-AFBA-8B98266F61B5}" destId="{CF161EF0-D0D1-495C-950C-979123476353}" srcOrd="0" destOrd="0" presId="urn:microsoft.com/office/officeart/2005/8/layout/hierarchy2"/>
    <dgm:cxn modelId="{83E07A25-8B12-4CAD-96A6-EA94B4714C72}" type="presParOf" srcId="{496FA9DE-8D3C-44D9-AFBA-8B98266F61B5}" destId="{CCC7D4B8-60D6-45FF-8A65-A9859AE0F6FB}" srcOrd="1" destOrd="0" presId="urn:microsoft.com/office/officeart/2005/8/layout/hierarchy2"/>
    <dgm:cxn modelId="{FD175D2C-38BF-4607-A84E-6B43D8B457E9}" type="presParOf" srcId="{76A95E2C-A1D1-4231-B60E-F49D75E930CD}" destId="{DD78A0E2-CF15-4FAB-AEE7-0F08802760CE}" srcOrd="2" destOrd="0" presId="urn:microsoft.com/office/officeart/2005/8/layout/hierarchy2"/>
    <dgm:cxn modelId="{147307C6-6A50-417B-AE13-E36EABBD830F}" type="presParOf" srcId="{DD78A0E2-CF15-4FAB-AEE7-0F08802760CE}" destId="{27BA439C-51CF-4DA2-8224-0A34E79301F8}" srcOrd="0" destOrd="0" presId="urn:microsoft.com/office/officeart/2005/8/layout/hierarchy2"/>
    <dgm:cxn modelId="{032A1411-4CE7-4C5B-891E-C28591FA4FE2}" type="presParOf" srcId="{76A95E2C-A1D1-4231-B60E-F49D75E930CD}" destId="{52270A03-DE4F-4459-BA8A-94F11BA4F63E}" srcOrd="3" destOrd="0" presId="urn:microsoft.com/office/officeart/2005/8/layout/hierarchy2"/>
    <dgm:cxn modelId="{4AE154EB-E3EA-4613-8853-23492B20940E}" type="presParOf" srcId="{52270A03-DE4F-4459-BA8A-94F11BA4F63E}" destId="{B581D790-E3B7-4037-9351-F4D769A6C68B}" srcOrd="0" destOrd="0" presId="urn:microsoft.com/office/officeart/2005/8/layout/hierarchy2"/>
    <dgm:cxn modelId="{5DF5AD99-C1A3-4EE3-970F-7DC63D4AF892}" type="presParOf" srcId="{52270A03-DE4F-4459-BA8A-94F11BA4F63E}" destId="{F0289B08-F7BE-4608-95F5-77C5038A1EC3}" srcOrd="1" destOrd="0" presId="urn:microsoft.com/office/officeart/2005/8/layout/hierarchy2"/>
    <dgm:cxn modelId="{E0DAE2E9-BD9B-4EE6-814A-841BD80EA0BC}" type="presParOf" srcId="{76A95E2C-A1D1-4231-B60E-F49D75E930CD}" destId="{FB23499B-416C-49B3-B92B-C1EA5CD8E1A9}" srcOrd="4" destOrd="0" presId="urn:microsoft.com/office/officeart/2005/8/layout/hierarchy2"/>
    <dgm:cxn modelId="{8FF8A95B-36FB-4B16-A360-E8CC8C86988C}" type="presParOf" srcId="{FB23499B-416C-49B3-B92B-C1EA5CD8E1A9}" destId="{11F8B212-0DB0-48A0-98F2-4122429DA0C2}" srcOrd="0" destOrd="0" presId="urn:microsoft.com/office/officeart/2005/8/layout/hierarchy2"/>
    <dgm:cxn modelId="{1CBD7E91-DDCF-4574-94C0-C81A43207906}" type="presParOf" srcId="{76A95E2C-A1D1-4231-B60E-F49D75E930CD}" destId="{D782F5E9-85B9-4CD4-83A8-189CA87E420C}" srcOrd="5" destOrd="0" presId="urn:microsoft.com/office/officeart/2005/8/layout/hierarchy2"/>
    <dgm:cxn modelId="{4784A198-F33E-4A3D-85D7-139351A418F4}" type="presParOf" srcId="{D782F5E9-85B9-4CD4-83A8-189CA87E420C}" destId="{19292986-8236-401B-957B-FDE99FEC3A43}" srcOrd="0" destOrd="0" presId="urn:microsoft.com/office/officeart/2005/8/layout/hierarchy2"/>
    <dgm:cxn modelId="{23222D8B-CE0F-4258-A259-1693B612F35D}" type="presParOf" srcId="{D782F5E9-85B9-4CD4-83A8-189CA87E420C}" destId="{1A76391D-C24A-4D05-9F2B-B4D45252347F}" srcOrd="1" destOrd="0" presId="urn:microsoft.com/office/officeart/2005/8/layout/hierarchy2"/>
    <dgm:cxn modelId="{6F5F0019-7EC3-4275-9D4E-7E38B82FEFBE}" type="presParOf" srcId="{76A95E2C-A1D1-4231-B60E-F49D75E930CD}" destId="{AF707B5B-F38D-493E-8268-39954A0956E2}" srcOrd="6" destOrd="0" presId="urn:microsoft.com/office/officeart/2005/8/layout/hierarchy2"/>
    <dgm:cxn modelId="{BD8A102E-9A29-485F-A6D3-B2587DD3EEC4}" type="presParOf" srcId="{AF707B5B-F38D-493E-8268-39954A0956E2}" destId="{DA905D5E-8F82-4613-8A61-380CD0EFB114}" srcOrd="0" destOrd="0" presId="urn:microsoft.com/office/officeart/2005/8/layout/hierarchy2"/>
    <dgm:cxn modelId="{1D42964A-95BC-449F-A480-D258C887C1BA}" type="presParOf" srcId="{76A95E2C-A1D1-4231-B60E-F49D75E930CD}" destId="{28B2E330-1EA1-460E-B651-2FB5C026940E}" srcOrd="7" destOrd="0" presId="urn:microsoft.com/office/officeart/2005/8/layout/hierarchy2"/>
    <dgm:cxn modelId="{5C781A05-A641-40FF-BAC2-5C65191D6E97}" type="presParOf" srcId="{28B2E330-1EA1-460E-B651-2FB5C026940E}" destId="{E6FB048E-E10B-49E7-A318-126F646CFBF3}" srcOrd="0" destOrd="0" presId="urn:microsoft.com/office/officeart/2005/8/layout/hierarchy2"/>
    <dgm:cxn modelId="{EA943837-4E11-4D38-B0DE-C4EC110A93FD}" type="presParOf" srcId="{28B2E330-1EA1-460E-B651-2FB5C026940E}" destId="{3855136C-6566-4163-AFB1-1996F6508633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040D91-360C-4C8C-98FD-89C32198F13A}">
      <dsp:nvSpPr>
        <dsp:cNvPr id="0" name=""/>
        <dsp:cNvSpPr/>
      </dsp:nvSpPr>
      <dsp:spPr>
        <a:xfrm>
          <a:off x="129770" y="1423891"/>
          <a:ext cx="1652093" cy="1209227"/>
        </a:xfrm>
        <a:prstGeom prst="roundRect">
          <a:avLst>
            <a:gd name="adj" fmla="val 10000"/>
          </a:avLst>
        </a:prstGeom>
        <a:solidFill>
          <a:schemeClr val="accent4"/>
        </a:solidFill>
        <a:ln w="22225" cap="flat" cmpd="sng" algn="ctr">
          <a:solidFill>
            <a:schemeClr val="accent2">
              <a:alpha val="92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 DẠNG TOÁN</a:t>
          </a:r>
          <a:endParaRPr lang="en-US" sz="2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5187" y="1459308"/>
        <a:ext cx="1581259" cy="1138393"/>
      </dsp:txXfrm>
    </dsp:sp>
    <dsp:sp modelId="{882C9DA2-8B7F-43F0-91E9-701A4A82ACC5}">
      <dsp:nvSpPr>
        <dsp:cNvPr id="0" name=""/>
        <dsp:cNvSpPr/>
      </dsp:nvSpPr>
      <dsp:spPr>
        <a:xfrm rot="17153486">
          <a:off x="1228729" y="1285984"/>
          <a:ext cx="1523397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1523397" y="9932"/>
              </a:lnTo>
            </a:path>
          </a:pathLst>
        </a:custGeom>
        <a:noFill/>
        <a:ln w="22225" cap="rnd" cmpd="sng" algn="ctr">
          <a:solidFill>
            <a:srgbClr val="FF0000"/>
          </a:solidFill>
          <a:prstDash val="solid"/>
          <a:bevel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952343" y="1257832"/>
        <a:ext cx="76169" cy="76169"/>
      </dsp:txXfrm>
    </dsp:sp>
    <dsp:sp modelId="{5FC86900-CF93-43CA-9572-63BA7E485A9E}">
      <dsp:nvSpPr>
        <dsp:cNvPr id="0" name=""/>
        <dsp:cNvSpPr/>
      </dsp:nvSpPr>
      <dsp:spPr>
        <a:xfrm>
          <a:off x="2198993" y="34275"/>
          <a:ext cx="1492072" cy="1058106"/>
        </a:xfrm>
        <a:prstGeom prst="roundRect">
          <a:avLst>
            <a:gd name="adj" fmla="val 10000"/>
          </a:avLst>
        </a:prstGeom>
        <a:solidFill>
          <a:srgbClr val="00B050"/>
        </a:solidFill>
        <a:ln w="1905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ực hiện phép tính</a:t>
          </a:r>
          <a:endParaRPr lang="en-US" sz="16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229984" y="65266"/>
        <a:ext cx="1430090" cy="996124"/>
      </dsp:txXfrm>
    </dsp:sp>
    <dsp:sp modelId="{33565BCC-4C05-4D91-BE40-F55EC4C89378}">
      <dsp:nvSpPr>
        <dsp:cNvPr id="0" name=""/>
        <dsp:cNvSpPr/>
      </dsp:nvSpPr>
      <dsp:spPr>
        <a:xfrm rot="19457599">
          <a:off x="3642782" y="403489"/>
          <a:ext cx="513696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513696" y="9932"/>
              </a:lnTo>
            </a:path>
          </a:pathLst>
        </a:custGeom>
        <a:noFill/>
        <a:ln w="19050" cap="flat" cmpd="sng" algn="ctr">
          <a:solidFill>
            <a:srgbClr val="C0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886788" y="400580"/>
        <a:ext cx="25684" cy="25684"/>
      </dsp:txXfrm>
    </dsp:sp>
    <dsp:sp modelId="{CC1C85DE-17B9-484A-93F6-89D6E7661776}">
      <dsp:nvSpPr>
        <dsp:cNvPr id="0" name=""/>
        <dsp:cNvSpPr/>
      </dsp:nvSpPr>
      <dsp:spPr>
        <a:xfrm>
          <a:off x="4108195" y="2810"/>
          <a:ext cx="3550283" cy="521411"/>
        </a:xfrm>
        <a:prstGeom prst="roundRect">
          <a:avLst>
            <a:gd name="adj" fmla="val 10000"/>
          </a:avLst>
        </a:prstGeom>
        <a:solidFill>
          <a:srgbClr val="00B050"/>
        </a:solidFill>
        <a:ln w="22225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 tắc nhân, chia phân số</a:t>
          </a:r>
          <a:endParaRPr lang="en-US" sz="16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123467" y="18082"/>
        <a:ext cx="3519739" cy="490867"/>
      </dsp:txXfrm>
    </dsp:sp>
    <dsp:sp modelId="{22FC293E-2866-409C-9D42-048151E08486}">
      <dsp:nvSpPr>
        <dsp:cNvPr id="0" name=""/>
        <dsp:cNvSpPr/>
      </dsp:nvSpPr>
      <dsp:spPr>
        <a:xfrm rot="2142401">
          <a:off x="3642782" y="703301"/>
          <a:ext cx="513696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513696" y="9932"/>
              </a:lnTo>
            </a:path>
          </a:pathLst>
        </a:custGeom>
        <a:noFill/>
        <a:ln w="19050" cap="flat" cmpd="sng" algn="ctr">
          <a:solidFill>
            <a:srgbClr val="C0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886788" y="700392"/>
        <a:ext cx="25684" cy="25684"/>
      </dsp:txXfrm>
    </dsp:sp>
    <dsp:sp modelId="{E40C5509-A45C-4BD3-8B9A-EF3FB37111C0}">
      <dsp:nvSpPr>
        <dsp:cNvPr id="0" name=""/>
        <dsp:cNvSpPr/>
      </dsp:nvSpPr>
      <dsp:spPr>
        <a:xfrm>
          <a:off x="4108195" y="602434"/>
          <a:ext cx="3628891" cy="521411"/>
        </a:xfrm>
        <a:prstGeom prst="roundRect">
          <a:avLst>
            <a:gd name="adj" fmla="val 10000"/>
          </a:avLst>
        </a:prstGeom>
        <a:solidFill>
          <a:srgbClr val="00B050"/>
        </a:solidFill>
        <a:ln w="22225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ứ tự và tính chất của các phép toán</a:t>
          </a:r>
          <a:endParaRPr lang="en-US" sz="16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123467" y="617706"/>
        <a:ext cx="3598347" cy="490867"/>
      </dsp:txXfrm>
    </dsp:sp>
    <dsp:sp modelId="{9EBE23F9-3AF0-4C94-B2F5-6375EC6287FE}">
      <dsp:nvSpPr>
        <dsp:cNvPr id="0" name=""/>
        <dsp:cNvSpPr/>
      </dsp:nvSpPr>
      <dsp:spPr>
        <a:xfrm rot="21557749">
          <a:off x="1781847" y="2015942"/>
          <a:ext cx="427965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427965" y="9932"/>
              </a:lnTo>
            </a:path>
          </a:pathLst>
        </a:custGeom>
        <a:noFill/>
        <a:ln w="22225" cap="rnd" cmpd="sng" algn="ctr">
          <a:solidFill>
            <a:srgbClr val="FF0000"/>
          </a:solidFill>
          <a:prstDash val="solid"/>
          <a:bevel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985131" y="2015176"/>
        <a:ext cx="21398" cy="21398"/>
      </dsp:txXfrm>
    </dsp:sp>
    <dsp:sp modelId="{EC4A88ED-7CF4-4E9B-A50E-217BD31AB00E}">
      <dsp:nvSpPr>
        <dsp:cNvPr id="0" name=""/>
        <dsp:cNvSpPr/>
      </dsp:nvSpPr>
      <dsp:spPr>
        <a:xfrm>
          <a:off x="2209797" y="1600200"/>
          <a:ext cx="1042823" cy="846089"/>
        </a:xfrm>
        <a:prstGeom prst="roundRect">
          <a:avLst>
            <a:gd name="adj" fmla="val 10000"/>
          </a:avLst>
        </a:prstGeom>
        <a:solidFill>
          <a:srgbClr val="FFFF00"/>
        </a:solidFill>
        <a:ln w="1905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ìm x</a:t>
          </a:r>
          <a:endParaRPr lang="en-US" sz="16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234578" y="1624981"/>
        <a:ext cx="993261" cy="796527"/>
      </dsp:txXfrm>
    </dsp:sp>
    <dsp:sp modelId="{92AB073A-6442-4D02-B73F-47EB87B41239}">
      <dsp:nvSpPr>
        <dsp:cNvPr id="0" name=""/>
        <dsp:cNvSpPr/>
      </dsp:nvSpPr>
      <dsp:spPr>
        <a:xfrm rot="18356434">
          <a:off x="3109648" y="1733072"/>
          <a:ext cx="692271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692271" y="9932"/>
              </a:lnTo>
            </a:path>
          </a:pathLst>
        </a:custGeom>
        <a:noFill/>
        <a:ln w="19050" cap="flat" cmpd="sng" algn="ctr">
          <a:solidFill>
            <a:srgbClr val="C0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438477" y="1725698"/>
        <a:ext cx="34613" cy="34613"/>
      </dsp:txXfrm>
    </dsp:sp>
    <dsp:sp modelId="{80BF4CD9-915F-4D06-8F65-B0F15F7D86C1}">
      <dsp:nvSpPr>
        <dsp:cNvPr id="0" name=""/>
        <dsp:cNvSpPr/>
      </dsp:nvSpPr>
      <dsp:spPr>
        <a:xfrm>
          <a:off x="3658946" y="1202058"/>
          <a:ext cx="4348565" cy="521411"/>
        </a:xfrm>
        <a:prstGeom prst="roundRect">
          <a:avLst>
            <a:gd name="adj" fmla="val 10000"/>
          </a:avLst>
        </a:prstGeom>
        <a:solidFill>
          <a:srgbClr val="FFFF00"/>
        </a:solidFill>
        <a:ln w="22225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1: Xác định vai trò của số chưa biết trong phép toán</a:t>
          </a:r>
          <a:endParaRPr lang="en-US" sz="16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674218" y="1217330"/>
        <a:ext cx="4318021" cy="490867"/>
      </dsp:txXfrm>
    </dsp:sp>
    <dsp:sp modelId="{474292E1-74E9-4E14-8110-AE38946A55CA}">
      <dsp:nvSpPr>
        <dsp:cNvPr id="0" name=""/>
        <dsp:cNvSpPr/>
      </dsp:nvSpPr>
      <dsp:spPr>
        <a:xfrm rot="330148">
          <a:off x="3251680" y="2032884"/>
          <a:ext cx="408206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408206" y="9932"/>
              </a:lnTo>
            </a:path>
          </a:pathLst>
        </a:custGeom>
        <a:noFill/>
        <a:ln w="19050" cap="flat" cmpd="sng" algn="ctr">
          <a:solidFill>
            <a:srgbClr val="C0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445578" y="2032611"/>
        <a:ext cx="20410" cy="20410"/>
      </dsp:txXfrm>
    </dsp:sp>
    <dsp:sp modelId="{5F721193-6042-446A-828F-721F5534A562}">
      <dsp:nvSpPr>
        <dsp:cNvPr id="0" name=""/>
        <dsp:cNvSpPr/>
      </dsp:nvSpPr>
      <dsp:spPr>
        <a:xfrm>
          <a:off x="3658946" y="1801682"/>
          <a:ext cx="4395627" cy="521411"/>
        </a:xfrm>
        <a:prstGeom prst="roundRect">
          <a:avLst>
            <a:gd name="adj" fmla="val 10000"/>
          </a:avLst>
        </a:prstGeom>
        <a:solidFill>
          <a:srgbClr val="FFFF00"/>
        </a:solidFill>
        <a:ln w="22225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2: Thực hiện phép tính và kết luận</a:t>
          </a:r>
          <a:endParaRPr lang="en-US" sz="16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674218" y="1816954"/>
        <a:ext cx="4365083" cy="490867"/>
      </dsp:txXfrm>
    </dsp:sp>
    <dsp:sp modelId="{6BB506EC-2095-44E8-A4FB-A6B1449CCF43}">
      <dsp:nvSpPr>
        <dsp:cNvPr id="0" name=""/>
        <dsp:cNvSpPr/>
      </dsp:nvSpPr>
      <dsp:spPr>
        <a:xfrm rot="4486667">
          <a:off x="1196088" y="2785043"/>
          <a:ext cx="1588681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1588681" y="9932"/>
              </a:lnTo>
            </a:path>
          </a:pathLst>
        </a:custGeom>
        <a:noFill/>
        <a:ln w="22225" cap="rnd" cmpd="sng" algn="ctr">
          <a:solidFill>
            <a:srgbClr val="FF0000"/>
          </a:solidFill>
          <a:prstDash val="solid"/>
          <a:bevel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950711" y="2755259"/>
        <a:ext cx="79434" cy="79434"/>
      </dsp:txXfrm>
    </dsp:sp>
    <dsp:sp modelId="{5A850A10-C7BB-4D20-9482-ABD929AA9ECB}">
      <dsp:nvSpPr>
        <dsp:cNvPr id="0" name=""/>
        <dsp:cNvSpPr/>
      </dsp:nvSpPr>
      <dsp:spPr>
        <a:xfrm>
          <a:off x="2198993" y="3100159"/>
          <a:ext cx="1042823" cy="922575"/>
        </a:xfrm>
        <a:prstGeom prst="roundRect">
          <a:avLst>
            <a:gd name="adj" fmla="val 10000"/>
          </a:avLst>
        </a:prstGeom>
        <a:solidFill>
          <a:srgbClr val="E961D9"/>
        </a:solidFill>
        <a:ln w="19050" cap="flat" cmpd="sng" algn="ctr">
          <a:solidFill>
            <a:srgbClr val="FF00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 toán thực tế</a:t>
          </a:r>
          <a:endParaRPr lang="en-US" sz="16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226014" y="3127180"/>
        <a:ext cx="988781" cy="868533"/>
      </dsp:txXfrm>
    </dsp:sp>
    <dsp:sp modelId="{988C58FE-B02E-4ABC-BB19-512535940555}">
      <dsp:nvSpPr>
        <dsp:cNvPr id="0" name=""/>
        <dsp:cNvSpPr/>
      </dsp:nvSpPr>
      <dsp:spPr>
        <a:xfrm rot="17563501">
          <a:off x="2929591" y="3082243"/>
          <a:ext cx="1017533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1017533" y="9932"/>
              </a:lnTo>
            </a:path>
          </a:pathLst>
        </a:custGeom>
        <a:noFill/>
        <a:ln w="63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412920" y="3066738"/>
        <a:ext cx="50876" cy="50876"/>
      </dsp:txXfrm>
    </dsp:sp>
    <dsp:sp modelId="{CF161EF0-D0D1-495C-950C-979123476353}">
      <dsp:nvSpPr>
        <dsp:cNvPr id="0" name=""/>
        <dsp:cNvSpPr/>
      </dsp:nvSpPr>
      <dsp:spPr>
        <a:xfrm>
          <a:off x="3634899" y="2362199"/>
          <a:ext cx="4620053" cy="521411"/>
        </a:xfrm>
        <a:prstGeom prst="roundRect">
          <a:avLst>
            <a:gd name="adj" fmla="val 10000"/>
          </a:avLst>
        </a:prstGeom>
        <a:solidFill>
          <a:srgbClr val="E961D9"/>
        </a:solidFill>
        <a:ln w="22225" cap="flat" cmpd="sng" algn="ctr">
          <a:solidFill>
            <a:srgbClr val="0099FF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1: Xác định các đại lượng </a:t>
          </a:r>
          <a:endParaRPr lang="en-US" sz="16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650171" y="2377471"/>
        <a:ext cx="4589509" cy="490867"/>
      </dsp:txXfrm>
    </dsp:sp>
    <dsp:sp modelId="{DD78A0E2-CF15-4FAB-AEE7-0F08802760CE}">
      <dsp:nvSpPr>
        <dsp:cNvPr id="0" name=""/>
        <dsp:cNvSpPr/>
      </dsp:nvSpPr>
      <dsp:spPr>
        <a:xfrm rot="19457599">
          <a:off x="3193533" y="3401608"/>
          <a:ext cx="513696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513696" y="9932"/>
              </a:lnTo>
            </a:path>
          </a:pathLst>
        </a:custGeom>
        <a:noFill/>
        <a:ln w="63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437539" y="3398699"/>
        <a:ext cx="25684" cy="25684"/>
      </dsp:txXfrm>
    </dsp:sp>
    <dsp:sp modelId="{B581D790-E3B7-4037-9351-F4D769A6C68B}">
      <dsp:nvSpPr>
        <dsp:cNvPr id="0" name=""/>
        <dsp:cNvSpPr/>
      </dsp:nvSpPr>
      <dsp:spPr>
        <a:xfrm>
          <a:off x="3658946" y="3000929"/>
          <a:ext cx="4631900" cy="521411"/>
        </a:xfrm>
        <a:prstGeom prst="roundRect">
          <a:avLst>
            <a:gd name="adj" fmla="val 10000"/>
          </a:avLst>
        </a:prstGeom>
        <a:solidFill>
          <a:srgbClr val="E961D9"/>
        </a:solidFill>
        <a:ln w="22225" cap="flat" cmpd="sng" algn="ctr">
          <a:solidFill>
            <a:srgbClr val="0099FF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2: Xác định quan hệ giữa các đại lượng</a:t>
          </a:r>
          <a:endParaRPr lang="en-US" sz="16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674218" y="3016201"/>
        <a:ext cx="4601356" cy="490867"/>
      </dsp:txXfrm>
    </dsp:sp>
    <dsp:sp modelId="{FB23499B-416C-49B3-B92B-C1EA5CD8E1A9}">
      <dsp:nvSpPr>
        <dsp:cNvPr id="0" name=""/>
        <dsp:cNvSpPr/>
      </dsp:nvSpPr>
      <dsp:spPr>
        <a:xfrm rot="2142401">
          <a:off x="3193533" y="3701420"/>
          <a:ext cx="513696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513696" y="993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437539" y="3698510"/>
        <a:ext cx="25684" cy="25684"/>
      </dsp:txXfrm>
    </dsp:sp>
    <dsp:sp modelId="{19292986-8236-401B-957B-FDE99FEC3A43}">
      <dsp:nvSpPr>
        <dsp:cNvPr id="0" name=""/>
        <dsp:cNvSpPr/>
      </dsp:nvSpPr>
      <dsp:spPr>
        <a:xfrm>
          <a:off x="3658946" y="3600553"/>
          <a:ext cx="4659264" cy="521411"/>
        </a:xfrm>
        <a:prstGeom prst="roundRect">
          <a:avLst>
            <a:gd name="adj" fmla="val 10000"/>
          </a:avLst>
        </a:prstGeom>
        <a:solidFill>
          <a:srgbClr val="E961D9"/>
        </a:solidFill>
        <a:ln w="28575" cap="flat" cmpd="sng" algn="ctr">
          <a:solidFill>
            <a:srgbClr val="0099FF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3: Phân tích đề bài để tìm ra phép toán thích hợp</a:t>
          </a:r>
        </a:p>
      </dsp:txBody>
      <dsp:txXfrm>
        <a:off x="3674218" y="3615825"/>
        <a:ext cx="4628720" cy="490867"/>
      </dsp:txXfrm>
    </dsp:sp>
    <dsp:sp modelId="{AF707B5B-F38D-493E-8268-39954A0956E2}">
      <dsp:nvSpPr>
        <dsp:cNvPr id="0" name=""/>
        <dsp:cNvSpPr/>
      </dsp:nvSpPr>
      <dsp:spPr>
        <a:xfrm rot="3907178">
          <a:off x="2954655" y="4001232"/>
          <a:ext cx="991454" cy="19865"/>
        </a:xfrm>
        <a:custGeom>
          <a:avLst/>
          <a:gdLst/>
          <a:ahLst/>
          <a:cxnLst/>
          <a:rect l="0" t="0" r="0" b="0"/>
          <a:pathLst>
            <a:path>
              <a:moveTo>
                <a:pt x="0" y="9932"/>
              </a:moveTo>
              <a:lnTo>
                <a:pt x="991454" y="993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3425595" y="3986378"/>
        <a:ext cx="49572" cy="49572"/>
      </dsp:txXfrm>
    </dsp:sp>
    <dsp:sp modelId="{E6FB048E-E10B-49E7-A318-126F646CFBF3}">
      <dsp:nvSpPr>
        <dsp:cNvPr id="0" name=""/>
        <dsp:cNvSpPr/>
      </dsp:nvSpPr>
      <dsp:spPr>
        <a:xfrm>
          <a:off x="3658946" y="4200177"/>
          <a:ext cx="4745682" cy="521411"/>
        </a:xfrm>
        <a:prstGeom prst="roundRect">
          <a:avLst>
            <a:gd name="adj" fmla="val 10000"/>
          </a:avLst>
        </a:prstGeom>
        <a:solidFill>
          <a:srgbClr val="E961D9"/>
        </a:solidFill>
        <a:ln w="28575" cap="flat" cmpd="sng" algn="ctr">
          <a:solidFill>
            <a:srgbClr val="0099FF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ước 4: Thực hiện phép tính và kết luận</a:t>
          </a:r>
        </a:p>
      </dsp:txBody>
      <dsp:txXfrm>
        <a:off x="3674218" y="4215449"/>
        <a:ext cx="4715138" cy="49086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6T09:38:03.461"/>
    </inkml:context>
    <inkml:brush xml:id="br0">
      <inkml:brushProperty name="width" value="0.3" units="cm"/>
      <inkml:brushProperty name="height" value="0.6" units="cm"/>
      <inkml:brushProperty name="color" value="#00B44B"/>
      <inkml:brushProperty name="tip" value="rectangle"/>
      <inkml:brushProperty name="rasterOp" value="maskPen"/>
      <inkml:brushProperty name="ignorePressure" value="1"/>
    </inkml:brush>
  </inkml:definitions>
  <inkml:trace contextRef="#ctx0" brushRef="#br0">1 0 0,'4364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6T09:38:32.023"/>
    </inkml:context>
    <inkml:brush xml:id="br0">
      <inkml:brushProperty name="width" value="0.3" units="cm"/>
      <inkml:brushProperty name="height" value="0.6" units="cm"/>
      <inkml:brushProperty name="color" value="#00B44B"/>
      <inkml:brushProperty name="tip" value="rectangle"/>
      <inkml:brushProperty name="rasterOp" value="maskPen"/>
      <inkml:brushProperty name="ignorePressure" value="1"/>
    </inkml:brush>
  </inkml:definitions>
  <inkml:trace contextRef="#ctx0" brushRef="#br0">1350 7 0,'-1349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6T09:39:12.079"/>
    </inkml:context>
    <inkml:brush xml:id="br0">
      <inkml:brushProperty name="width" value="0.3" units="cm"/>
      <inkml:brushProperty name="height" value="0.6" units="cm"/>
      <inkml:brushProperty name="color" value="#9A7E4C"/>
      <inkml:brushProperty name="tip" value="rectangle"/>
      <inkml:brushProperty name="rasterOp" value="maskPen"/>
      <inkml:brushProperty name="ignorePressure" value="1"/>
    </inkml:brush>
  </inkml:definitions>
  <inkml:trace contextRef="#ctx0" brushRef="#br0">0 0 0,'3452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6T09:39:23.850"/>
    </inkml:context>
    <inkml:brush xml:id="br0">
      <inkml:brushProperty name="width" value="0.3" units="cm"/>
      <inkml:brushProperty name="height" value="0.6" units="cm"/>
      <inkml:brushProperty name="color" value="#9A7E4C"/>
      <inkml:brushProperty name="tip" value="rectangle"/>
      <inkml:brushProperty name="rasterOp" value="maskPen"/>
      <inkml:brushProperty name="ignorePressure" value="1"/>
    </inkml:brush>
  </inkml:definitions>
  <inkml:trace contextRef="#ctx0" brushRef="#br0">1648 53 0,'-1648'-52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6T09:39:52.728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7 0,'3925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6T09:40:06.340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  <inkml:brushProperty name="ignorePressure" value="1"/>
    </inkml:brush>
  </inkml:definitions>
  <inkml:trace contextRef="#ctx0" brushRef="#br0">2190 0 0,'-2189'124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6T09:40:27.154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0 0 0,'3959'35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3-26T09:40:30.111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  <inkml:brushProperty name="ignorePressure" value="1"/>
    </inkml:brush>
  </inkml:definitions>
  <inkml:trace contextRef="#ctx0" brushRef="#br0">876 0 0,'-876'105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6992A550-6F9B-4A85-AAC7-30B8475471CE}" type="datetimeFigureOut">
              <a:rPr lang="en-US" smtClean="0"/>
              <a:t>27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704850"/>
            <a:ext cx="6257925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8A8FB354-3A4C-46B5-95E9-888EDC11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493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4852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597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747E57-94CA-4D81-A868-1C9E1DA79D1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6445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9" name="Google Shape;2079;gd768e69cfa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9538" y="758825"/>
            <a:ext cx="6756400" cy="380047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80" name="Google Shape;2080;gd768e69cfa_0_3663:notes"/>
          <p:cNvSpPr txBox="1">
            <a:spLocks noGrp="1"/>
          </p:cNvSpPr>
          <p:nvPr>
            <p:ph type="body" idx="1"/>
          </p:nvPr>
        </p:nvSpPr>
        <p:spPr>
          <a:xfrm>
            <a:off x="697589" y="4811798"/>
            <a:ext cx="5580704" cy="4558545"/>
          </a:xfrm>
          <a:prstGeom prst="rect">
            <a:avLst/>
          </a:prstGeom>
        </p:spPr>
        <p:txBody>
          <a:bodyPr spcFirstLastPara="1" wrap="square" lIns="94213" tIns="94213" rIns="94213" bIns="94213" anchor="t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602114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9" name="Google Shape;2079;gd768e69cfa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9538" y="758825"/>
            <a:ext cx="6756400" cy="380047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80" name="Google Shape;2080;gd768e69cfa_0_3663:notes"/>
          <p:cNvSpPr txBox="1">
            <a:spLocks noGrp="1"/>
          </p:cNvSpPr>
          <p:nvPr>
            <p:ph type="body" idx="1"/>
          </p:nvPr>
        </p:nvSpPr>
        <p:spPr>
          <a:xfrm>
            <a:off x="697589" y="4811798"/>
            <a:ext cx="5580704" cy="4558545"/>
          </a:xfrm>
          <a:prstGeom prst="rect">
            <a:avLst/>
          </a:prstGeom>
        </p:spPr>
        <p:txBody>
          <a:bodyPr spcFirstLastPara="1" wrap="square" lIns="94213" tIns="94213" rIns="94213" bIns="94213" anchor="t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206425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887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002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742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7436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2986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8693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200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0820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9959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852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964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4418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1779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4906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355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C9C2DB91-1779-4CC7-821D-E0280402090B}" type="datetimeFigureOut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27/03/2025</a:t>
            </a:fld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5ECF48BF-5EF8-443F-B672-D45FC1B77E1D}" type="slidenum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vi-VN" sz="13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0117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C9C2DB91-1779-4CC7-821D-E0280402090B}" type="datetimeFigureOut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27/03/2025</a:t>
            </a:fld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5ECF48BF-5EF8-443F-B672-D45FC1B77E1D}" type="slidenum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vi-VN" sz="13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2349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C9C2DB91-1779-4CC7-821D-E0280402090B}" type="datetimeFigureOut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27/03/2025</a:t>
            </a:fld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5ECF48BF-5EF8-443F-B672-D45FC1B77E1D}" type="slidenum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vi-VN" sz="13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1317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C9C2DB91-1779-4CC7-821D-E0280402090B}" type="datetimeFigureOut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27/03/2025</a:t>
            </a:fld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5ECF48BF-5EF8-443F-B672-D45FC1B77E1D}" type="slidenum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vi-VN" sz="13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5651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C9C2DB91-1779-4CC7-821D-E0280402090B}" type="datetimeFigureOut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27/03/2025</a:t>
            </a:fld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5ECF48BF-5EF8-443F-B672-D45FC1B77E1D}" type="slidenum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vi-VN" sz="13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699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C9C2DB91-1779-4CC7-821D-E0280402090B}" type="datetimeFigureOut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27/03/2025</a:t>
            </a:fld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5ECF48BF-5EF8-443F-B672-D45FC1B77E1D}" type="slidenum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vi-VN" sz="13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7808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C9C2DB91-1779-4CC7-821D-E0280402090B}" type="datetimeFigureOut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27/03/2025</a:t>
            </a:fld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5ECF48BF-5EF8-443F-B672-D45FC1B77E1D}" type="slidenum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vi-VN" sz="13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5147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0571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C9C2DB91-1779-4CC7-821D-E0280402090B}" type="datetimeFigureOut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27/03/2025</a:t>
            </a:fld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5ECF48BF-5EF8-443F-B672-D45FC1B77E1D}" type="slidenum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vi-VN" sz="13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4917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C9C2DB91-1779-4CC7-821D-E0280402090B}" type="datetimeFigureOut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27/03/2025</a:t>
            </a:fld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5ECF48BF-5EF8-443F-B672-D45FC1B77E1D}" type="slidenum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vi-VN" sz="13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6980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C9C2DB91-1779-4CC7-821D-E0280402090B}" type="datetimeFigureOut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27/03/2025</a:t>
            </a:fld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5ECF48BF-5EF8-443F-B672-D45FC1B77E1D}" type="slidenum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vi-VN" sz="13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3000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C9C2DB91-1779-4CC7-821D-E0280402090B}" type="datetimeFigureOut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27/03/2025</a:t>
            </a:fld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endParaRPr lang="vi-VN" sz="135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>
              <a:defRPr/>
            </a:pPr>
            <a:fld id="{5ECF48BF-5EF8-443F-B672-D45FC1B77E1D}" type="slidenum">
              <a:rPr lang="vi-VN" sz="1350" smtClean="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vi-VN" sz="13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5199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1576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7934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6068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27703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5733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081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6604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3980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66952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88009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7323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59855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2F7C0C-78D4-4A8D-2039-1040BEB87F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A52A6FD-CC29-66C0-B037-3CC1697101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0C311A-9466-A971-683E-691E84287D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57FB5806-AF11-4AB8-9539-8BE6B6DB399F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AC0E1A-E244-8EDF-E432-7B3C584C8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F3A7D3-7D1C-DF16-7F8D-34CE945F1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32671160-F993-42AE-AD8C-9ABDE8A9E341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93115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A36F62-4779-DF02-73B7-3F1D60E8D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46767-D90F-3AEB-5E2C-25F419A5A4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ED35C9-4AE8-5EA5-F719-0D6A3B877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87DE6118-2437-4B30-8E3C-4D2BE6020583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A0A5CA-4BAE-0AC3-F167-A8836B500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endParaRPr lang="en-US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628B20-F217-8E30-A61F-880204553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69E57DC2-970A-4B3E-BB1C-7A09969E49DF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3786300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B958D-84CC-A7E2-D736-8B124B4195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092273-8423-A5C4-9CCA-00ADD2E2C7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D6E15A-4508-F7A9-FFAC-846D73A09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57FB5806-AF11-4AB8-9539-8BE6B6DB399F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626A1F-2730-7A4C-B30B-1FE9D932E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0CC429-F43E-956F-35B7-A913D1CBCC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32671160-F993-42AE-AD8C-9ABDE8A9E341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162797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FB68F6-5639-DA2D-E68A-5CD6E5568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1D0148-8EDB-D8AD-7DD1-3130ACEA95E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912236-1202-46B4-EF92-3ACA9A0841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4E5139-8B23-811F-E916-9D17B78DED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57FB5806-AF11-4AB8-9539-8BE6B6DB399F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FF9F28-FA61-6739-4CD4-763F4D7A4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706BD0-C6EB-0565-66F0-BE92E3F66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32671160-F993-42AE-AD8C-9ABDE8A9E341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284139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DC93D6-0B86-C30A-C067-1631799C4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8952C54-7D87-8932-C78C-837B2FC7D3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3D2498-0EEE-CB7C-2B79-3405903388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14418F-BAE4-5E1A-B837-B8FCE11A3E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25CF373-E601-E423-DE89-59D01BE602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0E6D4B7-5472-B447-6CDB-ED7E83D84D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57FB5806-AF11-4AB8-9539-8BE6B6DB399F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0FA7DA-9DE9-7EFB-5DF5-03E98ED18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700DD8D-32D9-5DCF-F710-905F6A7AC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32671160-F993-42AE-AD8C-9ABDE8A9E341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73787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5651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7F2AA3-E602-72D3-3928-6AA4169A70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5B8ED5D-70AD-7B78-D0A6-6B999C8A9D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57FB5806-AF11-4AB8-9539-8BE6B6DB399F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1C2053-F84A-A7ED-1A3A-1FB1F3511A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9DD8FE-127D-AABB-D407-701437529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32671160-F993-42AE-AD8C-9ABDE8A9E341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045913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4A8603-38C7-7AFF-51E6-89DB87A1E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87DE6118-2437-4B30-8E3C-4D2BE6020583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F83A9C-FCBF-7B7F-8E54-EB6393B3D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endParaRPr lang="en-US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11B5F6-E4B7-A538-EF84-5B9F9723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69E57DC2-970A-4B3E-BB1C-7A09969E49DF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3054554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54CE3E-4662-C414-6613-1A634BDBED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FD5EE5-0A55-B1E5-24C7-A5D708D577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95F26A-B3CF-BDE7-BB6C-1C3898BAD9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1E11C3-348F-BC3F-EAEE-8A785D4E58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57FB5806-AF11-4AB8-9539-8BE6B6DB399F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A8DD14-2DCA-4D4A-782F-34F1E93DCB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464265-3125-786D-39A9-4C39243F5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32671160-F993-42AE-AD8C-9ABDE8A9E341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561577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F12C7-4690-5867-F8E2-8FF08CF51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9F819AB-5D28-CA00-9C9D-34F942B3A5B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BD1354-F6D2-B5D9-C3F7-ACD7F7CD71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F3146B-2BC1-D5F0-4611-A242B23CF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57FB5806-AF11-4AB8-9539-8BE6B6DB399F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D6AA4-F91D-46F3-3A70-E56F0C53C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F7CC2B-98C8-4F87-5189-186A8F903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32671160-F993-42AE-AD8C-9ABDE8A9E341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34992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1B70B7-58A9-A042-3665-67EDC8C7F6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645CA3-203F-1354-2089-5E445DD930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22DD7B-8192-4796-1EDC-A71A4A828A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57FB5806-AF11-4AB8-9539-8BE6B6DB399F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C3DA33-4477-01FE-1072-9139EA39C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61A1B8-E202-788D-C654-9CD492361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32671160-F993-42AE-AD8C-9ABDE8A9E341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2311173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4E36ADF-8900-2FF4-3495-E1FE0A2C00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3B0946-F5DE-7CCE-41F8-67D74F699F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E40792-7DB1-2280-AD3D-D279D528F1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57FB5806-AF11-4AB8-9539-8BE6B6DB399F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8795DE-5ED7-D32F-1F54-109FF8339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A46937-FD8E-837A-2967-9D22CD692B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>
                <a:srgbClr val="000000"/>
              </a:buClr>
              <a:defRPr/>
            </a:pPr>
            <a:fld id="{32671160-F993-42AE-AD8C-9ABDE8A9E341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274661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273036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67699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08399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021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1417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48127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72238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2851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63376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43731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4869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42710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40769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">
  <p:cSld name="Title and three columns 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" name="Google Shape;978;p23"/>
          <p:cNvSpPr txBox="1">
            <a:spLocks noGrp="1"/>
          </p:cNvSpPr>
          <p:nvPr>
            <p:ph type="subTitle" idx="1"/>
          </p:nvPr>
        </p:nvSpPr>
        <p:spPr>
          <a:xfrm>
            <a:off x="5652113" y="4055575"/>
            <a:ext cx="27300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979" name="Google Shape;979;p23"/>
          <p:cNvSpPr txBox="1">
            <a:spLocks noGrp="1"/>
          </p:cNvSpPr>
          <p:nvPr>
            <p:ph type="subTitle" idx="2"/>
          </p:nvPr>
        </p:nvSpPr>
        <p:spPr>
          <a:xfrm>
            <a:off x="761888" y="4055575"/>
            <a:ext cx="27300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980" name="Google Shape;980;p23"/>
          <p:cNvSpPr txBox="1">
            <a:spLocks noGrp="1"/>
          </p:cNvSpPr>
          <p:nvPr>
            <p:ph type="subTitle" idx="3"/>
          </p:nvPr>
        </p:nvSpPr>
        <p:spPr>
          <a:xfrm>
            <a:off x="3207000" y="3284300"/>
            <a:ext cx="27300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981" name="Google Shape;981;p23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791547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7584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121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5970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884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225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83" y="1818"/>
            <a:ext cx="9124452" cy="511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807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82ABFF15-655C-4582-BD93-0E0D78D47BE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C4159B8A-59DA-43EC-8D31-417E5BE676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705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7" r:id="rId1"/>
    <p:sldLayoutId id="2147484058" r:id="rId2"/>
    <p:sldLayoutId id="2147484059" r:id="rId3"/>
    <p:sldLayoutId id="2147484060" r:id="rId4"/>
    <p:sldLayoutId id="2147484061" r:id="rId5"/>
    <p:sldLayoutId id="2147484062" r:id="rId6"/>
    <p:sldLayoutId id="2147484063" r:id="rId7"/>
    <p:sldLayoutId id="2147484064" r:id="rId8"/>
    <p:sldLayoutId id="2147484065" r:id="rId9"/>
    <p:sldLayoutId id="2147484066" r:id="rId10"/>
    <p:sldLayoutId id="2147484067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AF21CA2-50BA-732B-7104-5BB21072F5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7D96F6-2C5C-101A-B2C8-A17140BB66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FEA6CF-0C23-4633-B763-AA9D218954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>
                <a:srgbClr val="000000"/>
              </a:buClr>
              <a:defRPr/>
            </a:pPr>
            <a:fld id="{57FB5806-AF11-4AB8-9539-8BE6B6DB399F}" type="datetimeFigureOut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27/3/2025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2B9E92-0810-DD2E-0E77-9697DD2984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>
                <a:srgbClr val="000000"/>
              </a:buClr>
              <a:defRPr/>
            </a:pPr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34156A-AB3E-0B63-9E7B-06C3661BD0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>
                <a:srgbClr val="000000"/>
              </a:buClr>
              <a:defRPr/>
            </a:pPr>
            <a:fld id="{32671160-F993-42AE-AD8C-9ABDE8A9E341}" type="slidenum">
              <a:rPr lang="en-US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defTabSz="685800">
                <a:buClr>
                  <a:srgbClr val="000000"/>
                </a:buClr>
                <a:defRPr/>
              </a:pPr>
              <a:t>‹#›</a:t>
            </a:fld>
            <a:endParaRPr lang="en-US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6052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9" r:id="rId1"/>
    <p:sldLayoutId id="2147484150" r:id="rId2"/>
    <p:sldLayoutId id="2147484151" r:id="rId3"/>
    <p:sldLayoutId id="2147484152" r:id="rId4"/>
    <p:sldLayoutId id="2147484153" r:id="rId5"/>
    <p:sldLayoutId id="2147484154" r:id="rId6"/>
    <p:sldLayoutId id="2147484155" r:id="rId7"/>
    <p:sldLayoutId id="2147484156" r:id="rId8"/>
    <p:sldLayoutId id="2147484157" r:id="rId9"/>
    <p:sldLayoutId id="2147484158" r:id="rId10"/>
    <p:sldLayoutId id="2147484159" r:id="rId11"/>
    <p:sldLayoutId id="2147484173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D93B28F1-9834-4E3C-BA63-5579668BC3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27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D02CD41D-6127-4B0C-86F1-EEB2F6AE0DA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514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1" r:id="rId1"/>
    <p:sldLayoutId id="2147484162" r:id="rId2"/>
    <p:sldLayoutId id="2147484163" r:id="rId3"/>
    <p:sldLayoutId id="2147484164" r:id="rId4"/>
    <p:sldLayoutId id="2147484165" r:id="rId5"/>
    <p:sldLayoutId id="2147484166" r:id="rId6"/>
    <p:sldLayoutId id="2147484167" r:id="rId7"/>
    <p:sldLayoutId id="2147484168" r:id="rId8"/>
    <p:sldLayoutId id="2147484169" r:id="rId9"/>
    <p:sldLayoutId id="2147484170" r:id="rId10"/>
    <p:sldLayoutId id="2147484171" r:id="rId11"/>
    <p:sldLayoutId id="214748417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6.png"/><Relationship Id="rId5" Type="http://schemas.openxmlformats.org/officeDocument/2006/relationships/image" Target="../media/image5.gif"/><Relationship Id="rId4" Type="http://schemas.openxmlformats.org/officeDocument/2006/relationships/image" Target="../media/image4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sv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6.svg"/><Relationship Id="rId5" Type="http://schemas.openxmlformats.org/officeDocument/2006/relationships/image" Target="../media/image35.png"/><Relationship Id="rId10" Type="http://schemas.openxmlformats.org/officeDocument/2006/relationships/image" Target="../media/image40.svg"/><Relationship Id="rId4" Type="http://schemas.openxmlformats.org/officeDocument/2006/relationships/image" Target="../media/image34.sv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42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customXml" Target="../ink/ink4.xml"/><Relationship Id="rId18" Type="http://schemas.openxmlformats.org/officeDocument/2006/relationships/image" Target="../media/image54.png"/><Relationship Id="rId3" Type="http://schemas.openxmlformats.org/officeDocument/2006/relationships/slideLayout" Target="../slideLayouts/slideLayout7.xml"/><Relationship Id="rId21" Type="http://schemas.openxmlformats.org/officeDocument/2006/relationships/customXml" Target="../ink/ink8.xml"/><Relationship Id="rId7" Type="http://schemas.openxmlformats.org/officeDocument/2006/relationships/customXml" Target="../ink/ink1.xml"/><Relationship Id="rId12" Type="http://schemas.openxmlformats.org/officeDocument/2006/relationships/image" Target="../media/image51.png"/><Relationship Id="rId17" Type="http://schemas.openxmlformats.org/officeDocument/2006/relationships/customXml" Target="../ink/ink6.xml"/><Relationship Id="rId2" Type="http://schemas.openxmlformats.org/officeDocument/2006/relationships/video" Target="../media/media1.mp4"/><Relationship Id="rId16" Type="http://schemas.openxmlformats.org/officeDocument/2006/relationships/image" Target="../media/image53.png"/><Relationship Id="rId20" Type="http://schemas.openxmlformats.org/officeDocument/2006/relationships/image" Target="../media/image55.png"/><Relationship Id="rId1" Type="http://schemas.microsoft.com/office/2007/relationships/media" Target="../media/media1.mp4"/><Relationship Id="rId6" Type="http://schemas.openxmlformats.org/officeDocument/2006/relationships/image" Target="../media/image48.png"/><Relationship Id="rId11" Type="http://schemas.openxmlformats.org/officeDocument/2006/relationships/customXml" Target="../ink/ink3.xml"/><Relationship Id="rId5" Type="http://schemas.openxmlformats.org/officeDocument/2006/relationships/image" Target="../media/image47.png"/><Relationship Id="rId15" Type="http://schemas.openxmlformats.org/officeDocument/2006/relationships/customXml" Target="../ink/ink5.xml"/><Relationship Id="rId10" Type="http://schemas.openxmlformats.org/officeDocument/2006/relationships/image" Target="../media/image50.png"/><Relationship Id="rId19" Type="http://schemas.openxmlformats.org/officeDocument/2006/relationships/customXml" Target="../ink/ink7.xml"/><Relationship Id="rId4" Type="http://schemas.openxmlformats.org/officeDocument/2006/relationships/image" Target="../media/image44.png"/><Relationship Id="rId9" Type="http://schemas.openxmlformats.org/officeDocument/2006/relationships/customXml" Target="../ink/ink2.xml"/><Relationship Id="rId14" Type="http://schemas.openxmlformats.org/officeDocument/2006/relationships/image" Target="../media/image52.png"/><Relationship Id="rId22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8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5.xml"/><Relationship Id="rId18" Type="http://schemas.openxmlformats.org/officeDocument/2006/relationships/image" Target="../media/image19.png"/><Relationship Id="rId3" Type="http://schemas.openxmlformats.org/officeDocument/2006/relationships/image" Target="../media/image9.png"/><Relationship Id="rId21" Type="http://schemas.openxmlformats.org/officeDocument/2006/relationships/image" Target="../media/image21.png"/><Relationship Id="rId7" Type="http://schemas.openxmlformats.org/officeDocument/2006/relationships/image" Target="../media/image13.png"/><Relationship Id="rId12" Type="http://schemas.openxmlformats.org/officeDocument/2006/relationships/image" Target="../media/image16.png"/><Relationship Id="rId17" Type="http://schemas.openxmlformats.org/officeDocument/2006/relationships/slide" Target="slide4.xml"/><Relationship Id="rId2" Type="http://schemas.openxmlformats.org/officeDocument/2006/relationships/image" Target="../media/image8.png"/><Relationship Id="rId16" Type="http://schemas.openxmlformats.org/officeDocument/2006/relationships/image" Target="../media/image18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12.png"/><Relationship Id="rId11" Type="http://schemas.openxmlformats.org/officeDocument/2006/relationships/slide" Target="slide3.xml"/><Relationship Id="rId5" Type="http://schemas.openxmlformats.org/officeDocument/2006/relationships/image" Target="../media/image11.png"/><Relationship Id="rId15" Type="http://schemas.openxmlformats.org/officeDocument/2006/relationships/slide" Target="slide7.xml"/><Relationship Id="rId10" Type="http://schemas.openxmlformats.org/officeDocument/2006/relationships/image" Target="../media/image15.png"/><Relationship Id="rId19" Type="http://schemas.openxmlformats.org/officeDocument/2006/relationships/slide" Target="slide6.xml"/><Relationship Id="rId4" Type="http://schemas.openxmlformats.org/officeDocument/2006/relationships/image" Target="../media/image10.png"/><Relationship Id="rId9" Type="http://schemas.openxmlformats.org/officeDocument/2006/relationships/image" Target="../media/image14.png"/><Relationship Id="rId14" Type="http://schemas.openxmlformats.org/officeDocument/2006/relationships/image" Target="../media/image17.png"/><Relationship Id="rId22" Type="http://schemas.openxmlformats.org/officeDocument/2006/relationships/slide" Target="slide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png"/><Relationship Id="rId7" Type="http://schemas.openxmlformats.org/officeDocument/2006/relationships/slide" Target="slide9.xml"/><Relationship Id="rId12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3.png"/><Relationship Id="rId11" Type="http://schemas.openxmlformats.org/officeDocument/2006/relationships/image" Target="../media/image25.png"/><Relationship Id="rId5" Type="http://schemas.openxmlformats.org/officeDocument/2006/relationships/slide" Target="slide10.xml"/><Relationship Id="rId10" Type="http://schemas.openxmlformats.org/officeDocument/2006/relationships/image" Target="../media/image24.png"/><Relationship Id="rId4" Type="http://schemas.openxmlformats.org/officeDocument/2006/relationships/image" Target="../media/image12.png"/><Relationship Id="rId9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6.png"/><Relationship Id="rId7" Type="http://schemas.openxmlformats.org/officeDocument/2006/relationships/slide" Target="slide9.xml"/><Relationship Id="rId12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3.png"/><Relationship Id="rId11" Type="http://schemas.openxmlformats.org/officeDocument/2006/relationships/image" Target="../media/image27.png"/><Relationship Id="rId5" Type="http://schemas.openxmlformats.org/officeDocument/2006/relationships/slide" Target="slide10.xml"/><Relationship Id="rId10" Type="http://schemas.openxmlformats.org/officeDocument/2006/relationships/image" Target="../media/image24.png"/><Relationship Id="rId4" Type="http://schemas.openxmlformats.org/officeDocument/2006/relationships/image" Target="../media/image12.png"/><Relationship Id="rId9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8.png"/><Relationship Id="rId7" Type="http://schemas.openxmlformats.org/officeDocument/2006/relationships/slide" Target="slide9.xml"/><Relationship Id="rId12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3.png"/><Relationship Id="rId11" Type="http://schemas.openxmlformats.org/officeDocument/2006/relationships/image" Target="../media/image29.png"/><Relationship Id="rId5" Type="http://schemas.openxmlformats.org/officeDocument/2006/relationships/slide" Target="slide10.xml"/><Relationship Id="rId10" Type="http://schemas.openxmlformats.org/officeDocument/2006/relationships/image" Target="../media/image24.png"/><Relationship Id="rId4" Type="http://schemas.openxmlformats.org/officeDocument/2006/relationships/image" Target="../media/image12.png"/><Relationship Id="rId9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30.png"/><Relationship Id="rId7" Type="http://schemas.openxmlformats.org/officeDocument/2006/relationships/slide" Target="slide9.xml"/><Relationship Id="rId12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3.png"/><Relationship Id="rId11" Type="http://schemas.openxmlformats.org/officeDocument/2006/relationships/image" Target="../media/image31.png"/><Relationship Id="rId5" Type="http://schemas.openxmlformats.org/officeDocument/2006/relationships/slide" Target="slide10.xml"/><Relationship Id="rId10" Type="http://schemas.openxmlformats.org/officeDocument/2006/relationships/image" Target="../media/image24.png"/><Relationship Id="rId4" Type="http://schemas.openxmlformats.org/officeDocument/2006/relationships/image" Target="../media/image12.png"/><Relationship Id="rId9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6.wmf"/><Relationship Id="rId3" Type="http://schemas.openxmlformats.org/officeDocument/2006/relationships/image" Target="../media/image12.png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2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6.xml"/><Relationship Id="rId6" Type="http://schemas.openxmlformats.org/officeDocument/2006/relationships/slide" Target="slide9.xml"/><Relationship Id="rId11" Type="http://schemas.openxmlformats.org/officeDocument/2006/relationships/image" Target="../media/image25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1.bin"/><Relationship Id="rId4" Type="http://schemas.openxmlformats.org/officeDocument/2006/relationships/slide" Target="slide10.xml"/><Relationship Id="rId9" Type="http://schemas.openxmlformats.org/officeDocument/2006/relationships/slide" Target="slide2.xml"/><Relationship Id="rId1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19.png"/><Relationship Id="rId3" Type="http://schemas.openxmlformats.org/officeDocument/2006/relationships/image" Target="../media/image12.png"/><Relationship Id="rId7" Type="http://schemas.openxmlformats.org/officeDocument/2006/relationships/image" Target="../media/image23.png"/><Relationship Id="rId12" Type="http://schemas.openxmlformats.org/officeDocument/2006/relationships/image" Target="../media/image2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6.xml"/><Relationship Id="rId6" Type="http://schemas.openxmlformats.org/officeDocument/2006/relationships/slide" Target="slide9.xm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10" Type="http://schemas.openxmlformats.org/officeDocument/2006/relationships/image" Target="../media/image34.png"/><Relationship Id="rId4" Type="http://schemas.openxmlformats.org/officeDocument/2006/relationships/slide" Target="slide10.xml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9651" y="228893"/>
            <a:ext cx="9004697" cy="4685714"/>
            <a:chOff x="0" y="0"/>
            <a:chExt cx="18473837" cy="9885916"/>
          </a:xfrm>
        </p:grpSpPr>
        <p:sp>
          <p:nvSpPr>
            <p:cNvPr id="3" name="Freeform 3"/>
            <p:cNvSpPr/>
            <p:nvPr/>
          </p:nvSpPr>
          <p:spPr>
            <a:xfrm>
              <a:off x="-19558" y="-6477"/>
              <a:ext cx="18512699" cy="9906236"/>
            </a:xfrm>
            <a:custGeom>
              <a:avLst/>
              <a:gdLst/>
              <a:ahLst/>
              <a:cxnLst/>
              <a:rect l="l" t="t" r="r" b="b"/>
              <a:pathLst>
                <a:path w="18512699" h="9906236">
                  <a:moveTo>
                    <a:pt x="18483997" y="7500044"/>
                  </a:moveTo>
                  <a:cubicBezTo>
                    <a:pt x="18469520" y="8698467"/>
                    <a:pt x="18441961" y="8811370"/>
                    <a:pt x="18397765" y="8915256"/>
                  </a:cubicBezTo>
                  <a:cubicBezTo>
                    <a:pt x="18365127" y="8991836"/>
                    <a:pt x="18320041" y="9063210"/>
                    <a:pt x="18274447" y="9132680"/>
                  </a:cubicBezTo>
                  <a:cubicBezTo>
                    <a:pt x="18175134" y="9284191"/>
                    <a:pt x="18067184" y="9445226"/>
                    <a:pt x="17921895" y="9556351"/>
                  </a:cubicBezTo>
                  <a:cubicBezTo>
                    <a:pt x="17738380" y="9696559"/>
                    <a:pt x="17509145" y="9763996"/>
                    <a:pt x="17283720" y="9798033"/>
                  </a:cubicBezTo>
                  <a:cubicBezTo>
                    <a:pt x="17022354" y="9837530"/>
                    <a:pt x="16757687" y="9834609"/>
                    <a:pt x="16494035" y="9840578"/>
                  </a:cubicBezTo>
                  <a:cubicBezTo>
                    <a:pt x="16223524" y="9846800"/>
                    <a:pt x="15953395" y="9862675"/>
                    <a:pt x="15683267" y="9877281"/>
                  </a:cubicBezTo>
                  <a:cubicBezTo>
                    <a:pt x="2582291" y="9906236"/>
                    <a:pt x="1825117" y="9896838"/>
                    <a:pt x="1292479" y="9826608"/>
                  </a:cubicBezTo>
                  <a:cubicBezTo>
                    <a:pt x="841502" y="9767171"/>
                    <a:pt x="587502" y="9656809"/>
                    <a:pt x="286639" y="9294985"/>
                  </a:cubicBezTo>
                  <a:cubicBezTo>
                    <a:pt x="151130" y="9132045"/>
                    <a:pt x="54610" y="8935575"/>
                    <a:pt x="28702" y="8723994"/>
                  </a:cubicBezTo>
                  <a:cubicBezTo>
                    <a:pt x="0" y="4711183"/>
                    <a:pt x="39751" y="1080262"/>
                    <a:pt x="154559" y="878713"/>
                  </a:cubicBezTo>
                  <a:cubicBezTo>
                    <a:pt x="272288" y="671830"/>
                    <a:pt x="363347" y="509524"/>
                    <a:pt x="561594" y="374015"/>
                  </a:cubicBezTo>
                  <a:cubicBezTo>
                    <a:pt x="763397" y="235966"/>
                    <a:pt x="1094105" y="214757"/>
                    <a:pt x="1329309" y="154559"/>
                  </a:cubicBezTo>
                  <a:cubicBezTo>
                    <a:pt x="1393698" y="138049"/>
                    <a:pt x="1458595" y="123444"/>
                    <a:pt x="1523746" y="110363"/>
                  </a:cubicBezTo>
                  <a:cubicBezTo>
                    <a:pt x="1588770" y="97409"/>
                    <a:pt x="1772793" y="54610"/>
                    <a:pt x="1838960" y="50165"/>
                  </a:cubicBezTo>
                  <a:cubicBezTo>
                    <a:pt x="2134743" y="30353"/>
                    <a:pt x="2061083" y="46609"/>
                    <a:pt x="2189734" y="32004"/>
                  </a:cubicBezTo>
                  <a:cubicBezTo>
                    <a:pt x="2456053" y="1524"/>
                    <a:pt x="2705735" y="14986"/>
                    <a:pt x="9505563" y="7620"/>
                  </a:cubicBezTo>
                  <a:cubicBezTo>
                    <a:pt x="15815602" y="0"/>
                    <a:pt x="16141101" y="39624"/>
                    <a:pt x="16416946" y="32004"/>
                  </a:cubicBezTo>
                  <a:cubicBezTo>
                    <a:pt x="16680597" y="24765"/>
                    <a:pt x="17025404" y="42672"/>
                    <a:pt x="17288039" y="72771"/>
                  </a:cubicBezTo>
                  <a:cubicBezTo>
                    <a:pt x="17723141" y="122428"/>
                    <a:pt x="17970155" y="161163"/>
                    <a:pt x="18221235" y="540258"/>
                  </a:cubicBezTo>
                  <a:cubicBezTo>
                    <a:pt x="18285243" y="638302"/>
                    <a:pt x="18342520" y="740664"/>
                    <a:pt x="18388240" y="848614"/>
                  </a:cubicBezTo>
                  <a:cubicBezTo>
                    <a:pt x="18474472" y="1052957"/>
                    <a:pt x="18512699" y="1273937"/>
                    <a:pt x="18483997" y="7500044"/>
                  </a:cubicBezTo>
                  <a:close/>
                </a:path>
              </a:pathLst>
            </a:custGeom>
            <a:solidFill>
              <a:srgbClr val="FFF9F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Freeform 4"/>
          <p:cNvSpPr/>
          <p:nvPr/>
        </p:nvSpPr>
        <p:spPr>
          <a:xfrm>
            <a:off x="2743137" y="4585923"/>
            <a:ext cx="3657600" cy="86453"/>
          </a:xfrm>
          <a:custGeom>
            <a:avLst/>
            <a:gdLst/>
            <a:ahLst/>
            <a:cxnLst/>
            <a:rect l="l" t="t" r="r" b="b"/>
            <a:pathLst>
              <a:path w="7315200" h="172905">
                <a:moveTo>
                  <a:pt x="0" y="0"/>
                </a:moveTo>
                <a:lnTo>
                  <a:pt x="7315200" y="0"/>
                </a:lnTo>
                <a:lnTo>
                  <a:pt x="7315200" y="172905"/>
                </a:lnTo>
                <a:lnTo>
                  <a:pt x="0" y="17290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785475" y="-18870"/>
            <a:ext cx="1358525" cy="1066442"/>
          </a:xfrm>
          <a:prstGeom prst="rect">
            <a:avLst/>
          </a:prstGeom>
        </p:spPr>
      </p:pic>
      <p:sp>
        <p:nvSpPr>
          <p:cNvPr id="7" name="Freeform 7"/>
          <p:cNvSpPr/>
          <p:nvPr/>
        </p:nvSpPr>
        <p:spPr>
          <a:xfrm>
            <a:off x="7399353" y="3515731"/>
            <a:ext cx="1230298" cy="1113419"/>
          </a:xfrm>
          <a:custGeom>
            <a:avLst/>
            <a:gdLst/>
            <a:ahLst/>
            <a:cxnLst/>
            <a:rect l="l" t="t" r="r" b="b"/>
            <a:pathLst>
              <a:path w="2460595" h="2226839">
                <a:moveTo>
                  <a:pt x="0" y="0"/>
                </a:moveTo>
                <a:lnTo>
                  <a:pt x="2460595" y="0"/>
                </a:lnTo>
                <a:lnTo>
                  <a:pt x="2460595" y="2226839"/>
                </a:lnTo>
                <a:lnTo>
                  <a:pt x="0" y="2226839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TextBox 8"/>
          <p:cNvSpPr txBox="1"/>
          <p:nvPr/>
        </p:nvSpPr>
        <p:spPr>
          <a:xfrm>
            <a:off x="443719" y="1322438"/>
            <a:ext cx="7961708" cy="11054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685800">
              <a:lnSpc>
                <a:spcPts val="4262"/>
              </a:lnSpc>
            </a:pP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HỘI THI</a:t>
            </a:r>
          </a:p>
          <a:p>
            <a:pPr algn="ctr" defTabSz="685800"/>
            <a:r>
              <a:rPr lang="en-US" b="1">
                <a:solidFill>
                  <a:srgbClr val="00BF63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GIÁO VIÊN DẠY GIỎI THCS CẤP THÀNH PHỐ</a:t>
            </a:r>
          </a:p>
          <a:p>
            <a:pPr algn="ctr" defTabSz="685800"/>
            <a:r>
              <a:rPr lang="en-US" b="1">
                <a:solidFill>
                  <a:srgbClr val="00BF63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NĂM HỌC 2024-2025</a:t>
            </a:r>
            <a:endParaRPr lang="en-US" b="1" dirty="0">
              <a:solidFill>
                <a:srgbClr val="00BF63"/>
              </a:solidFill>
              <a:latin typeface="Times New Roman" panose="02020603050405020304" pitchFamily="18" charset="0"/>
              <a:ea typeface="DejaVu Serif Bold"/>
              <a:cs typeface="Times New Roman" panose="02020603050405020304" pitchFamily="18" charset="0"/>
              <a:sym typeface="DejaVu Serif Bold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1285005" y="320823"/>
            <a:ext cx="6279135" cy="5539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85800"/>
            <a:r>
              <a:rPr lang="en-US" b="1" dirty="0">
                <a:solidFill>
                  <a:srgbClr val="2D446E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ỦY BAN NHÂN </a:t>
            </a:r>
            <a:r>
              <a:rPr lang="en-US" b="1">
                <a:solidFill>
                  <a:srgbClr val="2D446E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DÂN THÀNH PHỐ CẨM PHẢ</a:t>
            </a:r>
            <a:endParaRPr lang="en-US" b="1" dirty="0">
              <a:solidFill>
                <a:srgbClr val="2D446E"/>
              </a:solidFill>
              <a:latin typeface="Times New Roman" panose="02020603050405020304" pitchFamily="18" charset="0"/>
              <a:ea typeface="DejaVu Serif Bold"/>
              <a:cs typeface="Times New Roman" panose="02020603050405020304" pitchFamily="18" charset="0"/>
              <a:sym typeface="DejaVu Serif Bold"/>
            </a:endParaRPr>
          </a:p>
          <a:p>
            <a:pPr algn="ctr" defTabSz="685800"/>
            <a:r>
              <a:rPr lang="en-US" b="1">
                <a:solidFill>
                  <a:srgbClr val="2D446E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PHÒNG GDĐT THÀNH PHỐ CẨM PHẢ</a:t>
            </a:r>
            <a:endParaRPr lang="en-US" b="1" dirty="0">
              <a:solidFill>
                <a:srgbClr val="2D446E"/>
              </a:solidFill>
              <a:latin typeface="Times New Roman" panose="02020603050405020304" pitchFamily="18" charset="0"/>
              <a:ea typeface="DejaVu Serif Bold"/>
              <a:cs typeface="Times New Roman" panose="02020603050405020304" pitchFamily="18" charset="0"/>
              <a:sym typeface="DejaVu Serif Bold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1951950" y="4125530"/>
            <a:ext cx="5239974" cy="31681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85800">
              <a:lnSpc>
                <a:spcPts val="2660"/>
              </a:lnSpc>
            </a:pPr>
            <a:r>
              <a:rPr lang="en-US" sz="1900" b="1" dirty="0" err="1">
                <a:solidFill>
                  <a:srgbClr val="000000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Giáo</a:t>
            </a:r>
            <a:r>
              <a:rPr lang="en-US" sz="1900" b="1" dirty="0">
                <a:solidFill>
                  <a:srgbClr val="000000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 </a:t>
            </a:r>
            <a:r>
              <a:rPr lang="en-US" sz="1900" b="1" dirty="0" err="1">
                <a:solidFill>
                  <a:srgbClr val="000000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viên</a:t>
            </a:r>
            <a:r>
              <a:rPr lang="en-US" sz="1900" b="1" dirty="0">
                <a:solidFill>
                  <a:srgbClr val="000000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 </a:t>
            </a:r>
            <a:r>
              <a:rPr lang="en-US" sz="1900" b="1" err="1">
                <a:solidFill>
                  <a:srgbClr val="000000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thực</a:t>
            </a:r>
            <a:r>
              <a:rPr lang="en-US" sz="1900" b="1">
                <a:solidFill>
                  <a:srgbClr val="000000"/>
                </a:solidFill>
                <a:latin typeface="Times New Roman" panose="02020603050405020304" pitchFamily="18" charset="0"/>
                <a:ea typeface="DejaVu Serif Bold"/>
                <a:cs typeface="Times New Roman" panose="02020603050405020304" pitchFamily="18" charset="0"/>
                <a:sym typeface="DejaVu Serif Bold"/>
              </a:rPr>
              <a:t> hiện: Nguyễn Thị Vân Anh</a:t>
            </a:r>
            <a:endParaRPr lang="en-US" sz="1900" b="1" dirty="0">
              <a:solidFill>
                <a:srgbClr val="000000"/>
              </a:solidFill>
              <a:latin typeface="Times New Roman" panose="02020603050405020304" pitchFamily="18" charset="0"/>
              <a:ea typeface="DejaVu Serif Bold"/>
              <a:cs typeface="Times New Roman" panose="02020603050405020304" pitchFamily="18" charset="0"/>
              <a:sym typeface="DejaVu Serif Bold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F7FA7E2-D568-9A55-7110-016003953AA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4611" y="2061310"/>
            <a:ext cx="2151228" cy="316184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6C3684C-751D-B11C-3B8A-CF83B7FDA474}"/>
              </a:ext>
            </a:extLst>
          </p:cNvPr>
          <p:cNvSpPr txBox="1"/>
          <p:nvPr/>
        </p:nvSpPr>
        <p:spPr>
          <a:xfrm>
            <a:off x="1804586" y="2800350"/>
            <a:ext cx="57595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>
                <a:solidFill>
                  <a:srgbClr val="00CC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IỆT LIỆT CHÀO MỪNG CÁC THẦY CÔ GIÁO </a:t>
            </a:r>
          </a:p>
          <a:p>
            <a:pPr algn="ctr"/>
            <a:r>
              <a:rPr lang="en-US" b="1" i="1">
                <a:solidFill>
                  <a:srgbClr val="00CC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 DỰ TIẾT HỌC TẠI LỚP 6A7 THCS CHU VĂN AN!!!</a:t>
            </a:r>
          </a:p>
        </p:txBody>
      </p:sp>
    </p:spTree>
    <p:extLst>
      <p:ext uri="{BB962C8B-B14F-4D97-AF65-F5344CB8AC3E}">
        <p14:creationId xmlns:p14="http://schemas.microsoft.com/office/powerpoint/2010/main" val="8278592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7D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9562551" flipH="1">
            <a:off x="-74526" y="-230533"/>
            <a:ext cx="459186" cy="844656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453083" y="-120851"/>
            <a:ext cx="690918" cy="715640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192897" y="4438242"/>
            <a:ext cx="727276" cy="753299"/>
          </a:xfrm>
          <a:prstGeom prst="rect">
            <a:avLst/>
          </a:prstGeom>
        </p:spPr>
      </p:pic>
      <p:pic>
        <p:nvPicPr>
          <p:cNvPr id="27" name="Picture 4">
            <a:extLst>
              <a:ext uri="{FF2B5EF4-FFF2-40B4-BE49-F238E27FC236}">
                <a16:creationId xmlns:a16="http://schemas.microsoft.com/office/drawing/2014/main" id="{C574A901-86AC-C029-8A90-692DFC47E22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10800000">
            <a:off x="0" y="8165"/>
            <a:ext cx="566964" cy="544286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5472E624-F807-C968-9B1D-E7DFD7D3D701}"/>
              </a:ext>
            </a:extLst>
          </p:cNvPr>
          <p:cNvSpPr txBox="1"/>
          <p:nvPr/>
        </p:nvSpPr>
        <p:spPr>
          <a:xfrm>
            <a:off x="297337" y="1428750"/>
            <a:ext cx="8572722" cy="1567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>
              <a:lnSpc>
                <a:spcPct val="150000"/>
              </a:lnSpc>
            </a:pPr>
            <a:r>
              <a:rPr lang="en-US" sz="34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 82: </a:t>
            </a:r>
            <a:endParaRPr lang="en-US" sz="34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 defTabSz="457200">
              <a:lnSpc>
                <a:spcPct val="150000"/>
              </a:lnSpc>
            </a:pPr>
            <a:r>
              <a:rPr lang="en-US" sz="34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 nhân, phép chia phân số (Luyện tập)</a:t>
            </a:r>
            <a:endParaRPr lang="en-US" sz="34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B097DB9E-10C8-5EE7-348B-8C4558F1AF85}"/>
              </a:ext>
            </a:extLst>
          </p:cNvPr>
          <p:cNvCxnSpPr>
            <a:cxnSpLocks/>
          </p:cNvCxnSpPr>
          <p:nvPr/>
        </p:nvCxnSpPr>
        <p:spPr>
          <a:xfrm>
            <a:off x="726152" y="924240"/>
            <a:ext cx="7687383" cy="0"/>
          </a:xfrm>
          <a:prstGeom prst="line">
            <a:avLst/>
          </a:prstGeom>
          <a:ln w="38100">
            <a:solidFill>
              <a:srgbClr val="965B3A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9314456"/>
      </p:ext>
    </p:extLst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4203" y="6389"/>
            <a:ext cx="894914" cy="119247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65168" y="222188"/>
            <a:ext cx="6813664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25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25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5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5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5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25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11146" y="1425873"/>
                <a:ext cx="1823384" cy="555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5−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146" y="1425873"/>
                <a:ext cx="1823384" cy="555921"/>
              </a:xfrm>
              <a:prstGeom prst="rect">
                <a:avLst/>
              </a:prstGeom>
              <a:blipFill>
                <a:blip r:embed="rId4"/>
                <a:stretch>
                  <a:fillRect l="-3010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1BD35C1-FF42-A4ED-81D7-635BC3FE9D23}"/>
                  </a:ext>
                </a:extLst>
              </p:cNvPr>
              <p:cNvSpPr/>
              <p:nvPr/>
            </p:nvSpPr>
            <p:spPr>
              <a:xfrm>
                <a:off x="1905000" y="2293789"/>
                <a:ext cx="1438214" cy="555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den>
                    </m:f>
                  </m:oMath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1BD35C1-FF42-A4ED-81D7-635BC3FE9D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293789"/>
                <a:ext cx="1438214" cy="555921"/>
              </a:xfrm>
              <a:prstGeom prst="rect">
                <a:avLst/>
              </a:prstGeom>
              <a:blipFill>
                <a:blip r:embed="rId5"/>
                <a:stretch>
                  <a:fillRect l="-4255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CE17ACC-60C5-BA8D-7E33-E97BDC32E2BA}"/>
                  </a:ext>
                </a:extLst>
              </p:cNvPr>
              <p:cNvSpPr/>
              <p:nvPr/>
            </p:nvSpPr>
            <p:spPr>
              <a:xfrm>
                <a:off x="1811146" y="3110255"/>
                <a:ext cx="2514278" cy="551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en-US" sz="21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9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9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9</m:t>
                        </m:r>
                      </m:den>
                    </m:f>
                  </m:oMath>
                </a14:m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CE17ACC-60C5-BA8D-7E33-E97BDC32E2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146" y="3110255"/>
                <a:ext cx="2514278" cy="551048"/>
              </a:xfrm>
              <a:prstGeom prst="rect">
                <a:avLst/>
              </a:prstGeom>
              <a:blipFill>
                <a:blip r:embed="rId6"/>
                <a:stretch>
                  <a:fillRect l="-1937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36A99DD3-9F7F-4F3F-6BEA-98520918677C}"/>
              </a:ext>
            </a:extLst>
          </p:cNvPr>
          <p:cNvSpPr txBox="1"/>
          <p:nvPr/>
        </p:nvSpPr>
        <p:spPr>
          <a:xfrm>
            <a:off x="1367659" y="807982"/>
            <a:ext cx="601454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BC00D12-507F-C7D0-82D8-477C5BA4AA13}"/>
                  </a:ext>
                </a:extLst>
              </p:cNvPr>
              <p:cNvSpPr txBox="1"/>
              <p:nvPr/>
            </p:nvSpPr>
            <p:spPr>
              <a:xfrm>
                <a:off x="1398792" y="3868569"/>
                <a:ext cx="2450630" cy="1022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−</m:t>
                          </m:r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7</m:t>
                              </m:r>
                            </m:den>
                          </m:f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−</m:t>
                          </m:r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7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BC00D12-507F-C7D0-82D8-477C5BA4AA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792" y="3868569"/>
                <a:ext cx="2450630" cy="10229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67629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0" y="1638300"/>
            <a:ext cx="2438400" cy="1924050"/>
          </a:xfrm>
          <a:prstGeom prst="cloudCallout">
            <a:avLst>
              <a:gd name="adj1" fmla="val -21378"/>
              <a:gd name="adj2" fmla="val 63258"/>
            </a:avLst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/>
              <a:t>Chúng</a:t>
            </a:r>
            <a:r>
              <a:rPr lang="en-US" sz="2000" b="1" dirty="0"/>
              <a:t> ta </a:t>
            </a:r>
            <a:r>
              <a:rPr lang="en-US" sz="2000" b="1" dirty="0" err="1"/>
              <a:t>cùng</a:t>
            </a:r>
            <a:r>
              <a:rPr lang="en-US" sz="2000" b="1" dirty="0"/>
              <a:t> </a:t>
            </a:r>
            <a:r>
              <a:rPr lang="en-US" sz="2000" b="1" dirty="0" err="1"/>
              <a:t>hoàn</a:t>
            </a:r>
            <a:r>
              <a:rPr lang="en-US" sz="2000" b="1" dirty="0"/>
              <a:t> </a:t>
            </a:r>
            <a:r>
              <a:rPr lang="en-US" sz="2000" b="1" err="1"/>
              <a:t>thành</a:t>
            </a:r>
            <a:r>
              <a:rPr lang="en-US" sz="2000" b="1"/>
              <a:t> phiếu học tập nào</a:t>
            </a:r>
            <a:r>
              <a:rPr lang="en-US" sz="2000" b="1" dirty="0"/>
              <a:t>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11" y="3546764"/>
            <a:ext cx="2305378" cy="1458191"/>
          </a:xfrm>
          <a:prstGeom prst="rect">
            <a:avLst/>
          </a:prstGeom>
        </p:spPr>
      </p:pic>
      <p:pic>
        <p:nvPicPr>
          <p:cNvPr id="6" name="12 Min Countdown Flip Clock Timer _ Simple Beeps 🌸🔔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7708" y="133350"/>
            <a:ext cx="2438400" cy="13716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B9AD404-815D-869D-9F01-84FABF1C20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0530" y="28575"/>
            <a:ext cx="6683470" cy="51435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AD7B612-68A5-F76E-D674-D0A403D362FF}"/>
                  </a:ext>
                </a:extLst>
              </p14:cNvPr>
              <p14:cNvContentPartPr/>
              <p14:nvPr/>
            </p14:nvContentPartPr>
            <p14:xfrm>
              <a:off x="7535433" y="1097181"/>
              <a:ext cx="1571400" cy="7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AD7B612-68A5-F76E-D674-D0A403D362F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81793" y="881181"/>
                <a:ext cx="167904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D39C60B1-8F89-2F0F-120A-F201C7E74F9E}"/>
                  </a:ext>
                </a:extLst>
              </p14:cNvPr>
              <p14:cNvContentPartPr/>
              <p14:nvPr/>
            </p14:nvContentPartPr>
            <p14:xfrm>
              <a:off x="6936033" y="1443861"/>
              <a:ext cx="486360" cy="7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39C60B1-8F89-2F0F-120A-F201C7E74F9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882393" y="1227861"/>
                <a:ext cx="59400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CFAA619E-7489-83EA-2BC5-824DB8A681E8}"/>
                  </a:ext>
                </a:extLst>
              </p14:cNvPr>
              <p14:cNvContentPartPr/>
              <p14:nvPr/>
            </p14:nvContentPartPr>
            <p14:xfrm>
              <a:off x="7888953" y="1746621"/>
              <a:ext cx="1243080" cy="72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CFAA619E-7489-83EA-2BC5-824DB8A681E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834953" y="1530621"/>
                <a:ext cx="135072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4B584EE5-72B0-1A1B-94A1-2E4D66C63D9A}"/>
                  </a:ext>
                </a:extLst>
              </p14:cNvPr>
              <p14:cNvContentPartPr/>
              <p14:nvPr/>
            </p14:nvContentPartPr>
            <p14:xfrm>
              <a:off x="6923793" y="2049021"/>
              <a:ext cx="593280" cy="1908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4B584EE5-72B0-1A1B-94A1-2E4D66C63D9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869793" y="1941381"/>
                <a:ext cx="700920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87BA934E-05C9-80C3-7C71-1FAF2D98B45C}"/>
                  </a:ext>
                </a:extLst>
              </p14:cNvPr>
              <p14:cNvContentPartPr/>
              <p14:nvPr/>
            </p14:nvContentPartPr>
            <p14:xfrm>
              <a:off x="7686993" y="2332701"/>
              <a:ext cx="1413000" cy="7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87BA934E-05C9-80C3-7C71-1FAF2D98B45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632993" y="2116701"/>
                <a:ext cx="1520640" cy="43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65026944-0A5C-5B0B-0069-B85E012AAA11}"/>
                  </a:ext>
                </a:extLst>
              </p14:cNvPr>
              <p14:cNvContentPartPr/>
              <p14:nvPr/>
            </p14:nvContentPartPr>
            <p14:xfrm>
              <a:off x="6904713" y="2622861"/>
              <a:ext cx="788760" cy="4464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65026944-0A5C-5B0B-0069-B85E012AAA1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851073" y="2514861"/>
                <a:ext cx="896400" cy="2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4828485B-7AF2-114B-15CE-3468D59E4F30}"/>
                  </a:ext>
                </a:extLst>
              </p14:cNvPr>
              <p14:cNvContentPartPr/>
              <p14:nvPr/>
            </p14:nvContentPartPr>
            <p14:xfrm>
              <a:off x="7686993" y="2944701"/>
              <a:ext cx="1425240" cy="129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4828485B-7AF2-114B-15CE-3468D59E4F30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632993" y="2836701"/>
                <a:ext cx="1532880" cy="22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80BE92A0-6828-E406-8D5A-2062B883D9C8}"/>
                  </a:ext>
                </a:extLst>
              </p14:cNvPr>
              <p14:cNvContentPartPr/>
              <p14:nvPr/>
            </p14:nvContentPartPr>
            <p14:xfrm>
              <a:off x="6930273" y="3222261"/>
              <a:ext cx="315720" cy="3816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80BE92A0-6828-E406-8D5A-2062B883D9C8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876273" y="3114261"/>
                <a:ext cx="423360" cy="25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65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8971DF78-F26B-ADEA-416F-96D55AA577CF}"/>
              </a:ext>
            </a:extLst>
          </p:cNvPr>
          <p:cNvSpPr/>
          <p:nvPr/>
        </p:nvSpPr>
        <p:spPr>
          <a:xfrm>
            <a:off x="7086600" y="285750"/>
            <a:ext cx="1905000" cy="344371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0E64878-3506-FF7C-C9C3-1F4C8BE1A7FC}"/>
              </a:ext>
            </a:extLst>
          </p:cNvPr>
          <p:cNvSpPr/>
          <p:nvPr/>
        </p:nvSpPr>
        <p:spPr>
          <a:xfrm>
            <a:off x="4876800" y="590550"/>
            <a:ext cx="1752600" cy="289559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7752982-ABC7-08E2-0247-2D7DD7708E17}"/>
              </a:ext>
            </a:extLst>
          </p:cNvPr>
          <p:cNvSpPr/>
          <p:nvPr/>
        </p:nvSpPr>
        <p:spPr>
          <a:xfrm>
            <a:off x="2438400" y="285750"/>
            <a:ext cx="2107408" cy="344371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0450F55-5C5B-C704-0714-340494DBDF4F}"/>
              </a:ext>
            </a:extLst>
          </p:cNvPr>
          <p:cNvSpPr/>
          <p:nvPr/>
        </p:nvSpPr>
        <p:spPr>
          <a:xfrm>
            <a:off x="304800" y="781908"/>
            <a:ext cx="1905000" cy="24577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01A76A8-FF76-6C85-3FD7-5B07B74078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9388" y="656829"/>
            <a:ext cx="1419423" cy="28293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FF6A3C9-7D80-1217-B7DA-E94656F716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801" y="819150"/>
            <a:ext cx="1257475" cy="2362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B3BD4D7-8DAB-B771-AAB9-8AFC4F7BCE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5808" y="433355"/>
            <a:ext cx="1733792" cy="329611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A8F7298-2B0D-3DCE-5AC3-BE5D9B74E5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1729" y="648129"/>
            <a:ext cx="1428949" cy="2704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1984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20955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Bông</a:t>
            </a:r>
            <a:r>
              <a:rPr lang="en-US" b="1" dirty="0"/>
              <a:t> </a:t>
            </a:r>
            <a:r>
              <a:rPr lang="en-US" b="1" dirty="0" err="1"/>
              <a:t>hoa</a:t>
            </a:r>
            <a:r>
              <a:rPr lang="en-US" b="1" dirty="0"/>
              <a:t> </a:t>
            </a:r>
            <a:r>
              <a:rPr lang="en-US" b="1" dirty="0" err="1"/>
              <a:t>ẩn</a:t>
            </a:r>
            <a:r>
              <a:rPr lang="en-US" b="1" dirty="0"/>
              <a:t> </a:t>
            </a:r>
            <a:r>
              <a:rPr lang="en-US" b="1" dirty="0" err="1"/>
              <a:t>sau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con </a:t>
            </a:r>
            <a:r>
              <a:rPr lang="en-US" b="1" dirty="0" err="1"/>
              <a:t>số</a:t>
            </a:r>
            <a:r>
              <a:rPr lang="en-US" b="1" dirty="0"/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57800" y="742950"/>
            <a:ext cx="3581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FF0000"/>
                </a:solidFill>
              </a:rPr>
              <a:t>Hãy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luôn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hướng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về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ánh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sáng</a:t>
            </a:r>
            <a:r>
              <a:rPr lang="en-US" sz="2800" i="1" dirty="0">
                <a:solidFill>
                  <a:srgbClr val="FF0000"/>
                </a:solidFill>
              </a:rPr>
              <a:t> tri </a:t>
            </a:r>
            <a:r>
              <a:rPr lang="en-US" sz="2800" i="1" dirty="0" err="1">
                <a:solidFill>
                  <a:srgbClr val="FF0000"/>
                </a:solidFill>
              </a:rPr>
              <a:t>thức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như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hoa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hướng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dương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hướng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về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mặt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trời</a:t>
            </a:r>
            <a:r>
              <a:rPr lang="en-US" sz="2800" i="1" dirty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0" y="209550"/>
            <a:ext cx="2491388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prstClr val="black"/>
                </a:solidFill>
              </a:rPr>
              <a:t>Bông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hoa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hướng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dương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6298A18-BA07-8F89-2A76-15A3F7C3E3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304" y="578882"/>
            <a:ext cx="3841296" cy="4564618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</p:spTree>
    <p:extLst>
      <p:ext uri="{BB962C8B-B14F-4D97-AF65-F5344CB8AC3E}">
        <p14:creationId xmlns:p14="http://schemas.microsoft.com/office/powerpoint/2010/main" val="151817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86B2A93-0764-37DC-0142-83EE4FE4F2DD}"/>
              </a:ext>
            </a:extLst>
          </p:cNvPr>
          <p:cNvSpPr txBox="1"/>
          <p:nvPr/>
        </p:nvSpPr>
        <p:spPr>
          <a:xfrm>
            <a:off x="1187337" y="96676"/>
            <a:ext cx="6813664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5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25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25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5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25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5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25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C97A6C7-C3F7-E768-000B-564550746033}"/>
                  </a:ext>
                </a:extLst>
              </p:cNvPr>
              <p:cNvSpPr txBox="1"/>
              <p:nvPr/>
            </p:nvSpPr>
            <p:spPr>
              <a:xfrm>
                <a:off x="1336127" y="646386"/>
                <a:ext cx="6392918" cy="1196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en-US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p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 km/h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1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Minh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 km/h.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C97A6C7-C3F7-E768-000B-5645507460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127" y="646386"/>
                <a:ext cx="6392918" cy="1196931"/>
              </a:xfrm>
              <a:prstGeom prst="rect">
                <a:avLst/>
              </a:prstGeom>
              <a:blipFill>
                <a:blip r:embed="rId2"/>
                <a:stretch>
                  <a:fillRect l="-1144" t="-3061" r="-1049" b="-9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2770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ng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áp giải</a:t>
            </a:r>
          </a:p>
        </p:txBody>
      </p:sp>
      <p:sp>
        <p:nvSpPr>
          <p:cNvPr id="5" name="Text Box 74"/>
          <p:cNvSpPr txBox="1">
            <a:spLocks noChangeArrowheads="1"/>
          </p:cNvSpPr>
          <p:nvPr/>
        </p:nvSpPr>
        <p:spPr bwMode="auto">
          <a:xfrm>
            <a:off x="1324842" y="1659258"/>
            <a:ext cx="4119905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vi-V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Xác định các đại l</a:t>
            </a:r>
            <a:r>
              <a:rPr lang="vi-V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endParaRPr lang="en-US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75"/>
          <p:cNvSpPr txBox="1">
            <a:spLocks noChangeArrowheads="1"/>
          </p:cNvSpPr>
          <p:nvPr/>
        </p:nvSpPr>
        <p:spPr bwMode="auto">
          <a:xfrm>
            <a:off x="1220932" y="2198200"/>
            <a:ext cx="587086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vi-V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Xác định quan hệ giữa các đại lượng</a:t>
            </a:r>
          </a:p>
        </p:txBody>
      </p:sp>
      <p:sp>
        <p:nvSpPr>
          <p:cNvPr id="7" name="Text Box 76"/>
          <p:cNvSpPr txBox="1">
            <a:spLocks noChangeArrowheads="1"/>
          </p:cNvSpPr>
          <p:nvPr/>
        </p:nvSpPr>
        <p:spPr bwMode="auto">
          <a:xfrm>
            <a:off x="1304059" y="2737143"/>
            <a:ext cx="678137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vi-V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Phân tích đề bài để tìm ra phép toán thích hợp</a:t>
            </a:r>
          </a:p>
        </p:txBody>
      </p:sp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1402772" y="3276086"/>
            <a:ext cx="6988455" cy="403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vi-VN" altLang="en-US" sz="20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0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Thực hiện phép tính và kết luận.     </a:t>
            </a:r>
          </a:p>
        </p:txBody>
      </p:sp>
    </p:spTree>
    <p:extLst>
      <p:ext uri="{BB962C8B-B14F-4D97-AF65-F5344CB8AC3E}">
        <p14:creationId xmlns:p14="http://schemas.microsoft.com/office/powerpoint/2010/main" val="277624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115">
            <a:extLst>
              <a:ext uri="{FF2B5EF4-FFF2-40B4-BE49-F238E27FC236}">
                <a16:creationId xmlns:a16="http://schemas.microsoft.com/office/drawing/2014/main" id="{14BA0421-B51A-4ADD-9263-B1FF1C2DD49E}"/>
              </a:ext>
            </a:extLst>
          </p:cNvPr>
          <p:cNvSpPr/>
          <p:nvPr/>
        </p:nvSpPr>
        <p:spPr>
          <a:xfrm>
            <a:off x="1192694" y="1655163"/>
            <a:ext cx="7054453" cy="1623403"/>
          </a:xfrm>
          <a:prstGeom prst="roundRect">
            <a:avLst/>
          </a:prstGeom>
          <a:solidFill>
            <a:srgbClr val="339966">
              <a:alpha val="25098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0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378133" y="1895639"/>
            <a:ext cx="6806235" cy="9050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lnSpc>
                <a:spcPct val="150000"/>
              </a:lnSpc>
              <a:defRPr/>
            </a:pP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grpSp>
        <p:nvGrpSpPr>
          <p:cNvPr id="117" name="Google Shape;4015;p67"/>
          <p:cNvGrpSpPr/>
          <p:nvPr/>
        </p:nvGrpSpPr>
        <p:grpSpPr>
          <a:xfrm>
            <a:off x="-102317" y="1"/>
            <a:ext cx="2234727" cy="1934879"/>
            <a:chOff x="1120675" y="2678925"/>
            <a:chExt cx="2270175" cy="2334574"/>
          </a:xfrm>
        </p:grpSpPr>
        <p:sp>
          <p:nvSpPr>
            <p:cNvPr id="118" name="Google Shape;4016;p67"/>
            <p:cNvSpPr/>
            <p:nvPr/>
          </p:nvSpPr>
          <p:spPr>
            <a:xfrm>
              <a:off x="2688384" y="4581033"/>
              <a:ext cx="393673" cy="432466"/>
            </a:xfrm>
            <a:custGeom>
              <a:avLst/>
              <a:gdLst/>
              <a:ahLst/>
              <a:cxnLst/>
              <a:rect l="l" t="t" r="r" b="b"/>
              <a:pathLst>
                <a:path w="2537" h="2787" extrusionOk="0">
                  <a:moveTo>
                    <a:pt x="1922" y="1"/>
                  </a:moveTo>
                  <a:cubicBezTo>
                    <a:pt x="1287" y="1"/>
                    <a:pt x="288" y="279"/>
                    <a:pt x="174" y="409"/>
                  </a:cubicBezTo>
                  <a:cubicBezTo>
                    <a:pt x="0" y="561"/>
                    <a:pt x="304" y="2317"/>
                    <a:pt x="542" y="2620"/>
                  </a:cubicBezTo>
                  <a:cubicBezTo>
                    <a:pt x="645" y="2742"/>
                    <a:pt x="927" y="2787"/>
                    <a:pt x="1237" y="2787"/>
                  </a:cubicBezTo>
                  <a:cubicBezTo>
                    <a:pt x="1648" y="2787"/>
                    <a:pt x="2107" y="2707"/>
                    <a:pt x="2255" y="2620"/>
                  </a:cubicBezTo>
                  <a:cubicBezTo>
                    <a:pt x="2537" y="2447"/>
                    <a:pt x="2342" y="2382"/>
                    <a:pt x="2233" y="2230"/>
                  </a:cubicBezTo>
                  <a:cubicBezTo>
                    <a:pt x="2125" y="2057"/>
                    <a:pt x="2385" y="106"/>
                    <a:pt x="2385" y="106"/>
                  </a:cubicBezTo>
                  <a:cubicBezTo>
                    <a:pt x="2299" y="31"/>
                    <a:pt x="2130" y="1"/>
                    <a:pt x="1922" y="1"/>
                  </a:cubicBezTo>
                  <a:close/>
                </a:path>
              </a:pathLst>
            </a:custGeom>
            <a:solidFill>
              <a:srgbClr val="F1B9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9" name="Google Shape;4017;p67"/>
            <p:cNvSpPr/>
            <p:nvPr/>
          </p:nvSpPr>
          <p:spPr>
            <a:xfrm>
              <a:off x="2991125" y="4928931"/>
              <a:ext cx="67500" cy="52138"/>
            </a:xfrm>
            <a:custGeom>
              <a:avLst/>
              <a:gdLst/>
              <a:ahLst/>
              <a:cxnLst/>
              <a:rect l="l" t="t" r="r" b="b"/>
              <a:pathLst>
                <a:path w="435" h="336" extrusionOk="0">
                  <a:moveTo>
                    <a:pt x="47" y="1"/>
                  </a:moveTo>
                  <a:cubicBezTo>
                    <a:pt x="33" y="1"/>
                    <a:pt x="22" y="16"/>
                    <a:pt x="22" y="32"/>
                  </a:cubicBezTo>
                  <a:cubicBezTo>
                    <a:pt x="1" y="53"/>
                    <a:pt x="22" y="75"/>
                    <a:pt x="44" y="97"/>
                  </a:cubicBezTo>
                  <a:cubicBezTo>
                    <a:pt x="152" y="118"/>
                    <a:pt x="369" y="205"/>
                    <a:pt x="369" y="292"/>
                  </a:cubicBezTo>
                  <a:cubicBezTo>
                    <a:pt x="369" y="313"/>
                    <a:pt x="369" y="335"/>
                    <a:pt x="412" y="335"/>
                  </a:cubicBezTo>
                  <a:lnTo>
                    <a:pt x="412" y="313"/>
                  </a:lnTo>
                  <a:cubicBezTo>
                    <a:pt x="434" y="313"/>
                    <a:pt x="434" y="292"/>
                    <a:pt x="434" y="270"/>
                  </a:cubicBezTo>
                  <a:cubicBezTo>
                    <a:pt x="434" y="118"/>
                    <a:pt x="109" y="10"/>
                    <a:pt x="66" y="10"/>
                  </a:cubicBezTo>
                  <a:cubicBezTo>
                    <a:pt x="59" y="4"/>
                    <a:pt x="53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0" name="Google Shape;4018;p67"/>
            <p:cNvSpPr/>
            <p:nvPr/>
          </p:nvSpPr>
          <p:spPr>
            <a:xfrm>
              <a:off x="2947987" y="4946776"/>
              <a:ext cx="80379" cy="54466"/>
            </a:xfrm>
            <a:custGeom>
              <a:avLst/>
              <a:gdLst/>
              <a:ahLst/>
              <a:cxnLst/>
              <a:rect l="l" t="t" r="r" b="b"/>
              <a:pathLst>
                <a:path w="518" h="351" extrusionOk="0">
                  <a:moveTo>
                    <a:pt x="72" y="0"/>
                  </a:moveTo>
                  <a:cubicBezTo>
                    <a:pt x="33" y="0"/>
                    <a:pt x="1" y="90"/>
                    <a:pt x="40" y="90"/>
                  </a:cubicBezTo>
                  <a:cubicBezTo>
                    <a:pt x="213" y="155"/>
                    <a:pt x="430" y="263"/>
                    <a:pt x="430" y="307"/>
                  </a:cubicBezTo>
                  <a:cubicBezTo>
                    <a:pt x="430" y="329"/>
                    <a:pt x="452" y="350"/>
                    <a:pt x="474" y="350"/>
                  </a:cubicBezTo>
                  <a:cubicBezTo>
                    <a:pt x="495" y="350"/>
                    <a:pt x="517" y="329"/>
                    <a:pt x="517" y="307"/>
                  </a:cubicBezTo>
                  <a:cubicBezTo>
                    <a:pt x="495" y="177"/>
                    <a:pt x="170" y="47"/>
                    <a:pt x="83" y="3"/>
                  </a:cubicBezTo>
                  <a:cubicBezTo>
                    <a:pt x="79" y="1"/>
                    <a:pt x="76" y="0"/>
                    <a:pt x="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1" name="Google Shape;4019;p67"/>
            <p:cNvSpPr/>
            <p:nvPr/>
          </p:nvSpPr>
          <p:spPr>
            <a:xfrm>
              <a:off x="2176935" y="4581033"/>
              <a:ext cx="393828" cy="432466"/>
            </a:xfrm>
            <a:custGeom>
              <a:avLst/>
              <a:gdLst/>
              <a:ahLst/>
              <a:cxnLst/>
              <a:rect l="l" t="t" r="r" b="b"/>
              <a:pathLst>
                <a:path w="2538" h="2787" extrusionOk="0">
                  <a:moveTo>
                    <a:pt x="604" y="1"/>
                  </a:moveTo>
                  <a:cubicBezTo>
                    <a:pt x="398" y="1"/>
                    <a:pt x="233" y="31"/>
                    <a:pt x="153" y="106"/>
                  </a:cubicBezTo>
                  <a:cubicBezTo>
                    <a:pt x="153" y="106"/>
                    <a:pt x="391" y="2057"/>
                    <a:pt x="304" y="2230"/>
                  </a:cubicBezTo>
                  <a:cubicBezTo>
                    <a:pt x="196" y="2382"/>
                    <a:pt x="1" y="2447"/>
                    <a:pt x="261" y="2620"/>
                  </a:cubicBezTo>
                  <a:cubicBezTo>
                    <a:pt x="409" y="2707"/>
                    <a:pt x="875" y="2787"/>
                    <a:pt x="1293" y="2787"/>
                  </a:cubicBezTo>
                  <a:cubicBezTo>
                    <a:pt x="1607" y="2787"/>
                    <a:pt x="1893" y="2742"/>
                    <a:pt x="1995" y="2620"/>
                  </a:cubicBezTo>
                  <a:cubicBezTo>
                    <a:pt x="2212" y="2317"/>
                    <a:pt x="2537" y="561"/>
                    <a:pt x="2364" y="409"/>
                  </a:cubicBezTo>
                  <a:cubicBezTo>
                    <a:pt x="2233" y="279"/>
                    <a:pt x="1231" y="1"/>
                    <a:pt x="6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2" name="Google Shape;4020;p67"/>
            <p:cNvSpPr/>
            <p:nvPr/>
          </p:nvSpPr>
          <p:spPr>
            <a:xfrm>
              <a:off x="2197107" y="4930327"/>
              <a:ext cx="67500" cy="50741"/>
            </a:xfrm>
            <a:custGeom>
              <a:avLst/>
              <a:gdLst/>
              <a:ahLst/>
              <a:cxnLst/>
              <a:rect l="l" t="t" r="r" b="b"/>
              <a:pathLst>
                <a:path w="435" h="327" extrusionOk="0">
                  <a:moveTo>
                    <a:pt x="391" y="1"/>
                  </a:moveTo>
                  <a:cubicBezTo>
                    <a:pt x="348" y="1"/>
                    <a:pt x="1" y="109"/>
                    <a:pt x="1" y="283"/>
                  </a:cubicBezTo>
                  <a:cubicBezTo>
                    <a:pt x="1" y="304"/>
                    <a:pt x="23" y="326"/>
                    <a:pt x="44" y="326"/>
                  </a:cubicBezTo>
                  <a:cubicBezTo>
                    <a:pt x="66" y="326"/>
                    <a:pt x="88" y="304"/>
                    <a:pt x="88" y="304"/>
                  </a:cubicBezTo>
                  <a:cubicBezTo>
                    <a:pt x="88" y="196"/>
                    <a:pt x="304" y="109"/>
                    <a:pt x="413" y="88"/>
                  </a:cubicBezTo>
                  <a:cubicBezTo>
                    <a:pt x="435" y="88"/>
                    <a:pt x="435" y="66"/>
                    <a:pt x="435" y="44"/>
                  </a:cubicBezTo>
                  <a:cubicBezTo>
                    <a:pt x="435" y="23"/>
                    <a:pt x="413" y="1"/>
                    <a:pt x="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3" name="Google Shape;4021;p67"/>
            <p:cNvSpPr/>
            <p:nvPr/>
          </p:nvSpPr>
          <p:spPr>
            <a:xfrm>
              <a:off x="2230780" y="4947241"/>
              <a:ext cx="77586" cy="54000"/>
            </a:xfrm>
            <a:custGeom>
              <a:avLst/>
              <a:gdLst/>
              <a:ahLst/>
              <a:cxnLst/>
              <a:rect l="l" t="t" r="r" b="b"/>
              <a:pathLst>
                <a:path w="500" h="348" extrusionOk="0">
                  <a:moveTo>
                    <a:pt x="434" y="0"/>
                  </a:moveTo>
                  <a:cubicBezTo>
                    <a:pt x="348" y="44"/>
                    <a:pt x="22" y="174"/>
                    <a:pt x="1" y="304"/>
                  </a:cubicBezTo>
                  <a:cubicBezTo>
                    <a:pt x="1" y="326"/>
                    <a:pt x="22" y="347"/>
                    <a:pt x="44" y="347"/>
                  </a:cubicBezTo>
                  <a:cubicBezTo>
                    <a:pt x="66" y="347"/>
                    <a:pt x="87" y="326"/>
                    <a:pt x="87" y="304"/>
                  </a:cubicBezTo>
                  <a:cubicBezTo>
                    <a:pt x="87" y="260"/>
                    <a:pt x="304" y="152"/>
                    <a:pt x="478" y="87"/>
                  </a:cubicBezTo>
                  <a:cubicBezTo>
                    <a:pt x="499" y="65"/>
                    <a:pt x="499" y="44"/>
                    <a:pt x="499" y="22"/>
                  </a:cubicBezTo>
                  <a:cubicBezTo>
                    <a:pt x="478" y="0"/>
                    <a:pt x="456" y="0"/>
                    <a:pt x="4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4" name="Google Shape;4022;p67"/>
            <p:cNvSpPr/>
            <p:nvPr/>
          </p:nvSpPr>
          <p:spPr>
            <a:xfrm>
              <a:off x="1211451" y="3636341"/>
              <a:ext cx="1032983" cy="1045552"/>
            </a:xfrm>
            <a:custGeom>
              <a:avLst/>
              <a:gdLst/>
              <a:ahLst/>
              <a:cxnLst/>
              <a:rect l="l" t="t" r="r" b="b"/>
              <a:pathLst>
                <a:path w="6657" h="6738" extrusionOk="0">
                  <a:moveTo>
                    <a:pt x="1639" y="1"/>
                  </a:moveTo>
                  <a:cubicBezTo>
                    <a:pt x="1080" y="1"/>
                    <a:pt x="520" y="128"/>
                    <a:pt x="1" y="383"/>
                  </a:cubicBezTo>
                  <a:cubicBezTo>
                    <a:pt x="911" y="600"/>
                    <a:pt x="911" y="6215"/>
                    <a:pt x="3751" y="6671"/>
                  </a:cubicBezTo>
                  <a:cubicBezTo>
                    <a:pt x="4035" y="6717"/>
                    <a:pt x="4291" y="6737"/>
                    <a:pt x="4523" y="6737"/>
                  </a:cubicBezTo>
                  <a:cubicBezTo>
                    <a:pt x="6466" y="6737"/>
                    <a:pt x="6656" y="5283"/>
                    <a:pt x="6656" y="5283"/>
                  </a:cubicBezTo>
                  <a:lnTo>
                    <a:pt x="6179" y="4719"/>
                  </a:lnTo>
                  <a:cubicBezTo>
                    <a:pt x="5858" y="5182"/>
                    <a:pt x="5662" y="5376"/>
                    <a:pt x="5537" y="5376"/>
                  </a:cubicBezTo>
                  <a:cubicBezTo>
                    <a:pt x="5013" y="5376"/>
                    <a:pt x="5739" y="1957"/>
                    <a:pt x="3708" y="643"/>
                  </a:cubicBezTo>
                  <a:cubicBezTo>
                    <a:pt x="3084" y="215"/>
                    <a:pt x="2363" y="1"/>
                    <a:pt x="163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5" name="Google Shape;4023;p67"/>
            <p:cNvSpPr/>
            <p:nvPr/>
          </p:nvSpPr>
          <p:spPr>
            <a:xfrm>
              <a:off x="1144106" y="3616324"/>
              <a:ext cx="717362" cy="568397"/>
            </a:xfrm>
            <a:custGeom>
              <a:avLst/>
              <a:gdLst/>
              <a:ahLst/>
              <a:cxnLst/>
              <a:rect l="l" t="t" r="r" b="b"/>
              <a:pathLst>
                <a:path w="4623" h="3663" extrusionOk="0">
                  <a:moveTo>
                    <a:pt x="2169" y="0"/>
                  </a:moveTo>
                  <a:cubicBezTo>
                    <a:pt x="1526" y="0"/>
                    <a:pt x="788" y="229"/>
                    <a:pt x="1" y="859"/>
                  </a:cubicBezTo>
                  <a:cubicBezTo>
                    <a:pt x="695" y="1336"/>
                    <a:pt x="1193" y="2051"/>
                    <a:pt x="1410" y="2854"/>
                  </a:cubicBezTo>
                  <a:cubicBezTo>
                    <a:pt x="1336" y="2909"/>
                    <a:pt x="1531" y="3663"/>
                    <a:pt x="2037" y="3663"/>
                  </a:cubicBezTo>
                  <a:cubicBezTo>
                    <a:pt x="2123" y="3663"/>
                    <a:pt x="2217" y="3641"/>
                    <a:pt x="2321" y="3591"/>
                  </a:cubicBezTo>
                  <a:cubicBezTo>
                    <a:pt x="2668" y="3417"/>
                    <a:pt x="2429" y="2442"/>
                    <a:pt x="2429" y="2442"/>
                  </a:cubicBezTo>
                  <a:lnTo>
                    <a:pt x="2429" y="2442"/>
                  </a:lnTo>
                  <a:cubicBezTo>
                    <a:pt x="2429" y="2442"/>
                    <a:pt x="3034" y="2824"/>
                    <a:pt x="3371" y="2824"/>
                  </a:cubicBezTo>
                  <a:cubicBezTo>
                    <a:pt x="3427" y="2824"/>
                    <a:pt x="3476" y="2813"/>
                    <a:pt x="3513" y="2789"/>
                  </a:cubicBezTo>
                  <a:cubicBezTo>
                    <a:pt x="3752" y="2637"/>
                    <a:pt x="3383" y="1748"/>
                    <a:pt x="3383" y="1748"/>
                  </a:cubicBezTo>
                  <a:lnTo>
                    <a:pt x="3383" y="1748"/>
                  </a:lnTo>
                  <a:cubicBezTo>
                    <a:pt x="3383" y="1748"/>
                    <a:pt x="3644" y="1810"/>
                    <a:pt x="3919" y="1810"/>
                  </a:cubicBezTo>
                  <a:cubicBezTo>
                    <a:pt x="4182" y="1810"/>
                    <a:pt x="4458" y="1754"/>
                    <a:pt x="4532" y="1531"/>
                  </a:cubicBezTo>
                  <a:cubicBezTo>
                    <a:pt x="4623" y="1214"/>
                    <a:pt x="3649" y="0"/>
                    <a:pt x="2169" y="0"/>
                  </a:cubicBezTo>
                  <a:close/>
                </a:path>
              </a:pathLst>
            </a:custGeom>
            <a:solidFill>
              <a:srgbClr val="FE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6" name="Google Shape;4024;p67"/>
            <p:cNvSpPr/>
            <p:nvPr/>
          </p:nvSpPr>
          <p:spPr>
            <a:xfrm>
              <a:off x="1120675" y="3604376"/>
              <a:ext cx="652811" cy="522155"/>
            </a:xfrm>
            <a:custGeom>
              <a:avLst/>
              <a:gdLst/>
              <a:ahLst/>
              <a:cxnLst/>
              <a:rect l="l" t="t" r="r" b="b"/>
              <a:pathLst>
                <a:path w="4207" h="3365" extrusionOk="0">
                  <a:moveTo>
                    <a:pt x="2279" y="1"/>
                  </a:moveTo>
                  <a:cubicBezTo>
                    <a:pt x="1583" y="1"/>
                    <a:pt x="781" y="224"/>
                    <a:pt x="22" y="958"/>
                  </a:cubicBezTo>
                  <a:cubicBezTo>
                    <a:pt x="0" y="958"/>
                    <a:pt x="0" y="979"/>
                    <a:pt x="0" y="1001"/>
                  </a:cubicBezTo>
                  <a:cubicBezTo>
                    <a:pt x="0" y="1001"/>
                    <a:pt x="22" y="1023"/>
                    <a:pt x="22" y="1023"/>
                  </a:cubicBezTo>
                  <a:cubicBezTo>
                    <a:pt x="43" y="1023"/>
                    <a:pt x="1106" y="1261"/>
                    <a:pt x="1539" y="3321"/>
                  </a:cubicBezTo>
                  <a:cubicBezTo>
                    <a:pt x="1539" y="3343"/>
                    <a:pt x="1561" y="3343"/>
                    <a:pt x="1583" y="3364"/>
                  </a:cubicBezTo>
                  <a:lnTo>
                    <a:pt x="1583" y="3343"/>
                  </a:lnTo>
                  <a:cubicBezTo>
                    <a:pt x="1604" y="3343"/>
                    <a:pt x="1604" y="3321"/>
                    <a:pt x="1604" y="3299"/>
                  </a:cubicBezTo>
                  <a:cubicBezTo>
                    <a:pt x="1214" y="1478"/>
                    <a:pt x="369" y="1044"/>
                    <a:pt x="109" y="958"/>
                  </a:cubicBezTo>
                  <a:cubicBezTo>
                    <a:pt x="839" y="286"/>
                    <a:pt x="1605" y="79"/>
                    <a:pt x="2271" y="79"/>
                  </a:cubicBezTo>
                  <a:cubicBezTo>
                    <a:pt x="3325" y="79"/>
                    <a:pt x="4128" y="598"/>
                    <a:pt x="4141" y="611"/>
                  </a:cubicBezTo>
                  <a:lnTo>
                    <a:pt x="4184" y="611"/>
                  </a:lnTo>
                  <a:cubicBezTo>
                    <a:pt x="4206" y="589"/>
                    <a:pt x="4206" y="567"/>
                    <a:pt x="4184" y="546"/>
                  </a:cubicBezTo>
                  <a:cubicBezTo>
                    <a:pt x="4171" y="533"/>
                    <a:pt x="3352" y="1"/>
                    <a:pt x="22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7" name="Google Shape;4025;p67"/>
            <p:cNvSpPr/>
            <p:nvPr/>
          </p:nvSpPr>
          <p:spPr>
            <a:xfrm>
              <a:off x="1922297" y="2908426"/>
              <a:ext cx="396155" cy="338276"/>
            </a:xfrm>
            <a:custGeom>
              <a:avLst/>
              <a:gdLst/>
              <a:ahLst/>
              <a:cxnLst/>
              <a:rect l="l" t="t" r="r" b="b"/>
              <a:pathLst>
                <a:path w="2553" h="2180" extrusionOk="0">
                  <a:moveTo>
                    <a:pt x="422" y="1"/>
                  </a:moveTo>
                  <a:cubicBezTo>
                    <a:pt x="161" y="1"/>
                    <a:pt x="1" y="95"/>
                    <a:pt x="81" y="370"/>
                  </a:cubicBezTo>
                  <a:cubicBezTo>
                    <a:pt x="252" y="922"/>
                    <a:pt x="525" y="2180"/>
                    <a:pt x="1030" y="2180"/>
                  </a:cubicBezTo>
                  <a:cubicBezTo>
                    <a:pt x="1100" y="2180"/>
                    <a:pt x="1173" y="2156"/>
                    <a:pt x="1252" y="2104"/>
                  </a:cubicBezTo>
                  <a:cubicBezTo>
                    <a:pt x="1902" y="1670"/>
                    <a:pt x="2552" y="586"/>
                    <a:pt x="2097" y="478"/>
                  </a:cubicBezTo>
                  <a:cubicBezTo>
                    <a:pt x="2097" y="478"/>
                    <a:pt x="1008" y="1"/>
                    <a:pt x="4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8" name="Google Shape;4026;p67"/>
            <p:cNvSpPr/>
            <p:nvPr/>
          </p:nvSpPr>
          <p:spPr>
            <a:xfrm>
              <a:off x="2237607" y="2678925"/>
              <a:ext cx="420517" cy="355966"/>
            </a:xfrm>
            <a:custGeom>
              <a:avLst/>
              <a:gdLst/>
              <a:ahLst/>
              <a:cxnLst/>
              <a:rect l="l" t="t" r="r" b="b"/>
              <a:pathLst>
                <a:path w="2710" h="2294" extrusionOk="0">
                  <a:moveTo>
                    <a:pt x="1228" y="1"/>
                  </a:moveTo>
                  <a:cubicBezTo>
                    <a:pt x="1137" y="1"/>
                    <a:pt x="1057" y="60"/>
                    <a:pt x="997" y="201"/>
                  </a:cubicBezTo>
                  <a:cubicBezTo>
                    <a:pt x="737" y="786"/>
                    <a:pt x="0" y="2195"/>
                    <a:pt x="759" y="2282"/>
                  </a:cubicBezTo>
                  <a:cubicBezTo>
                    <a:pt x="827" y="2290"/>
                    <a:pt x="899" y="2293"/>
                    <a:pt x="972" y="2293"/>
                  </a:cubicBezTo>
                  <a:cubicBezTo>
                    <a:pt x="1737" y="2293"/>
                    <a:pt x="2709" y="1903"/>
                    <a:pt x="2472" y="1567"/>
                  </a:cubicBezTo>
                  <a:cubicBezTo>
                    <a:pt x="2472" y="1567"/>
                    <a:pt x="1696" y="1"/>
                    <a:pt x="12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9" name="Google Shape;4027;p67"/>
            <p:cNvSpPr/>
            <p:nvPr/>
          </p:nvSpPr>
          <p:spPr>
            <a:xfrm>
              <a:off x="2016486" y="2881581"/>
              <a:ext cx="1284363" cy="795414"/>
            </a:xfrm>
            <a:custGeom>
              <a:avLst/>
              <a:gdLst/>
              <a:ahLst/>
              <a:cxnLst/>
              <a:rect l="l" t="t" r="r" b="b"/>
              <a:pathLst>
                <a:path w="8277" h="5126" extrusionOk="0">
                  <a:moveTo>
                    <a:pt x="2581" y="1"/>
                  </a:moveTo>
                  <a:cubicBezTo>
                    <a:pt x="2372" y="1"/>
                    <a:pt x="2184" y="39"/>
                    <a:pt x="2032" y="131"/>
                  </a:cubicBezTo>
                  <a:cubicBezTo>
                    <a:pt x="189" y="1258"/>
                    <a:pt x="124" y="3426"/>
                    <a:pt x="124" y="3426"/>
                  </a:cubicBezTo>
                  <a:cubicBezTo>
                    <a:pt x="1" y="4601"/>
                    <a:pt x="803" y="5125"/>
                    <a:pt x="2452" y="5125"/>
                  </a:cubicBezTo>
                  <a:cubicBezTo>
                    <a:pt x="3116" y="5125"/>
                    <a:pt x="3917" y="5040"/>
                    <a:pt x="4851" y="4879"/>
                  </a:cubicBezTo>
                  <a:cubicBezTo>
                    <a:pt x="8081" y="4315"/>
                    <a:pt x="8276" y="2342"/>
                    <a:pt x="5523" y="1085"/>
                  </a:cubicBezTo>
                  <a:cubicBezTo>
                    <a:pt x="5022" y="852"/>
                    <a:pt x="3564" y="1"/>
                    <a:pt x="258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0" name="Google Shape;4028;p67"/>
            <p:cNvSpPr/>
            <p:nvPr/>
          </p:nvSpPr>
          <p:spPr>
            <a:xfrm>
              <a:off x="1874193" y="3402961"/>
              <a:ext cx="1483759" cy="1313070"/>
            </a:xfrm>
            <a:custGeom>
              <a:avLst/>
              <a:gdLst/>
              <a:ahLst/>
              <a:cxnLst/>
              <a:rect l="l" t="t" r="r" b="b"/>
              <a:pathLst>
                <a:path w="9562" h="8462" extrusionOk="0">
                  <a:moveTo>
                    <a:pt x="3188" y="1"/>
                  </a:moveTo>
                  <a:cubicBezTo>
                    <a:pt x="3188" y="1"/>
                    <a:pt x="1" y="7025"/>
                    <a:pt x="2450" y="8001"/>
                  </a:cubicBezTo>
                  <a:cubicBezTo>
                    <a:pt x="3212" y="8310"/>
                    <a:pt x="4115" y="8462"/>
                    <a:pt x="4989" y="8462"/>
                  </a:cubicBezTo>
                  <a:cubicBezTo>
                    <a:pt x="5831" y="8462"/>
                    <a:pt x="6647" y="8321"/>
                    <a:pt x="7285" y="8044"/>
                  </a:cubicBezTo>
                  <a:cubicBezTo>
                    <a:pt x="9562" y="7047"/>
                    <a:pt x="6266" y="1085"/>
                    <a:pt x="5334" y="651"/>
                  </a:cubicBezTo>
                  <a:cubicBezTo>
                    <a:pt x="4640" y="370"/>
                    <a:pt x="3925" y="153"/>
                    <a:pt x="31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1" name="Google Shape;4029;p67"/>
            <p:cNvSpPr/>
            <p:nvPr/>
          </p:nvSpPr>
          <p:spPr>
            <a:xfrm>
              <a:off x="2771401" y="3651859"/>
              <a:ext cx="619449" cy="358914"/>
            </a:xfrm>
            <a:custGeom>
              <a:avLst/>
              <a:gdLst/>
              <a:ahLst/>
              <a:cxnLst/>
              <a:rect l="l" t="t" r="r" b="b"/>
              <a:pathLst>
                <a:path w="3992" h="2313" extrusionOk="0">
                  <a:moveTo>
                    <a:pt x="3559" y="0"/>
                  </a:moveTo>
                  <a:cubicBezTo>
                    <a:pt x="3553" y="0"/>
                    <a:pt x="3547" y="1"/>
                    <a:pt x="3541" y="1"/>
                  </a:cubicBezTo>
                  <a:cubicBezTo>
                    <a:pt x="2457" y="131"/>
                    <a:pt x="1395" y="413"/>
                    <a:pt x="376" y="847"/>
                  </a:cubicBezTo>
                  <a:cubicBezTo>
                    <a:pt x="376" y="847"/>
                    <a:pt x="1" y="2312"/>
                    <a:pt x="1094" y="2312"/>
                  </a:cubicBezTo>
                  <a:cubicBezTo>
                    <a:pt x="1234" y="2312"/>
                    <a:pt x="1398" y="2289"/>
                    <a:pt x="1590" y="2234"/>
                  </a:cubicBezTo>
                  <a:cubicBezTo>
                    <a:pt x="3773" y="1614"/>
                    <a:pt x="3991" y="0"/>
                    <a:pt x="35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2" name="Google Shape;4030;p67"/>
            <p:cNvSpPr/>
            <p:nvPr/>
          </p:nvSpPr>
          <p:spPr>
            <a:xfrm>
              <a:off x="2341883" y="3223116"/>
              <a:ext cx="864156" cy="482742"/>
            </a:xfrm>
            <a:custGeom>
              <a:avLst/>
              <a:gdLst/>
              <a:ahLst/>
              <a:cxnLst/>
              <a:rect l="l" t="t" r="r" b="b"/>
              <a:pathLst>
                <a:path w="5569" h="3111" extrusionOk="0">
                  <a:moveTo>
                    <a:pt x="1141" y="1"/>
                  </a:moveTo>
                  <a:cubicBezTo>
                    <a:pt x="0" y="1"/>
                    <a:pt x="0" y="3068"/>
                    <a:pt x="0" y="3068"/>
                  </a:cubicBezTo>
                  <a:cubicBezTo>
                    <a:pt x="19" y="3098"/>
                    <a:pt x="100" y="3111"/>
                    <a:pt x="230" y="3111"/>
                  </a:cubicBezTo>
                  <a:cubicBezTo>
                    <a:pt x="853" y="3111"/>
                    <a:pt x="2588" y="2806"/>
                    <a:pt x="3773" y="2591"/>
                  </a:cubicBezTo>
                  <a:cubicBezTo>
                    <a:pt x="5568" y="2273"/>
                    <a:pt x="5427" y="373"/>
                    <a:pt x="5216" y="373"/>
                  </a:cubicBezTo>
                  <a:cubicBezTo>
                    <a:pt x="5182" y="373"/>
                    <a:pt x="5147" y="421"/>
                    <a:pt x="5117" y="531"/>
                  </a:cubicBezTo>
                  <a:cubicBezTo>
                    <a:pt x="5060" y="749"/>
                    <a:pt x="4851" y="832"/>
                    <a:pt x="4552" y="832"/>
                  </a:cubicBezTo>
                  <a:cubicBezTo>
                    <a:pt x="3719" y="832"/>
                    <a:pt x="2183" y="186"/>
                    <a:pt x="1258" y="11"/>
                  </a:cubicBezTo>
                  <a:cubicBezTo>
                    <a:pt x="1217" y="4"/>
                    <a:pt x="1178" y="1"/>
                    <a:pt x="114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3" name="Google Shape;4031;p67"/>
            <p:cNvSpPr/>
            <p:nvPr/>
          </p:nvSpPr>
          <p:spPr>
            <a:xfrm>
              <a:off x="2964281" y="3163530"/>
              <a:ext cx="328500" cy="322138"/>
            </a:xfrm>
            <a:custGeom>
              <a:avLst/>
              <a:gdLst/>
              <a:ahLst/>
              <a:cxnLst/>
              <a:rect l="l" t="t" r="r" b="b"/>
              <a:pathLst>
                <a:path w="2117" h="2076" extrusionOk="0">
                  <a:moveTo>
                    <a:pt x="831" y="1"/>
                  </a:moveTo>
                  <a:cubicBezTo>
                    <a:pt x="821" y="1"/>
                    <a:pt x="811" y="2"/>
                    <a:pt x="802" y="5"/>
                  </a:cubicBezTo>
                  <a:cubicBezTo>
                    <a:pt x="325" y="135"/>
                    <a:pt x="0" y="612"/>
                    <a:pt x="108" y="1110"/>
                  </a:cubicBezTo>
                  <a:cubicBezTo>
                    <a:pt x="11" y="1324"/>
                    <a:pt x="661" y="2076"/>
                    <a:pt x="1016" y="2076"/>
                  </a:cubicBezTo>
                  <a:cubicBezTo>
                    <a:pt x="1058" y="2076"/>
                    <a:pt x="1096" y="2065"/>
                    <a:pt x="1127" y="2043"/>
                  </a:cubicBezTo>
                  <a:cubicBezTo>
                    <a:pt x="2117" y="1369"/>
                    <a:pt x="1165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4" name="Google Shape;4032;p67"/>
            <p:cNvSpPr/>
            <p:nvPr/>
          </p:nvSpPr>
          <p:spPr>
            <a:xfrm>
              <a:off x="2402401" y="3059564"/>
              <a:ext cx="121190" cy="131741"/>
            </a:xfrm>
            <a:custGeom>
              <a:avLst/>
              <a:gdLst/>
              <a:ahLst/>
              <a:cxnLst/>
              <a:rect l="l" t="t" r="r" b="b"/>
              <a:pathLst>
                <a:path w="781" h="849" extrusionOk="0">
                  <a:moveTo>
                    <a:pt x="591" y="1"/>
                  </a:moveTo>
                  <a:cubicBezTo>
                    <a:pt x="567" y="1"/>
                    <a:pt x="542" y="19"/>
                    <a:pt x="542" y="46"/>
                  </a:cubicBezTo>
                  <a:cubicBezTo>
                    <a:pt x="694" y="675"/>
                    <a:pt x="607" y="740"/>
                    <a:pt x="607" y="740"/>
                  </a:cubicBezTo>
                  <a:cubicBezTo>
                    <a:pt x="602" y="742"/>
                    <a:pt x="596" y="744"/>
                    <a:pt x="589" y="744"/>
                  </a:cubicBezTo>
                  <a:cubicBezTo>
                    <a:pt x="487" y="744"/>
                    <a:pt x="248" y="460"/>
                    <a:pt x="65" y="176"/>
                  </a:cubicBezTo>
                  <a:cubicBezTo>
                    <a:pt x="65" y="165"/>
                    <a:pt x="55" y="160"/>
                    <a:pt x="44" y="160"/>
                  </a:cubicBezTo>
                  <a:cubicBezTo>
                    <a:pt x="33" y="160"/>
                    <a:pt x="22" y="165"/>
                    <a:pt x="22" y="176"/>
                  </a:cubicBezTo>
                  <a:cubicBezTo>
                    <a:pt x="0" y="176"/>
                    <a:pt x="0" y="219"/>
                    <a:pt x="22" y="219"/>
                  </a:cubicBezTo>
                  <a:cubicBezTo>
                    <a:pt x="109" y="371"/>
                    <a:pt x="412" y="848"/>
                    <a:pt x="607" y="848"/>
                  </a:cubicBezTo>
                  <a:cubicBezTo>
                    <a:pt x="607" y="826"/>
                    <a:pt x="629" y="826"/>
                    <a:pt x="629" y="826"/>
                  </a:cubicBezTo>
                  <a:cubicBezTo>
                    <a:pt x="716" y="783"/>
                    <a:pt x="781" y="675"/>
                    <a:pt x="629" y="24"/>
                  </a:cubicBezTo>
                  <a:cubicBezTo>
                    <a:pt x="621" y="8"/>
                    <a:pt x="606" y="1"/>
                    <a:pt x="5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5" name="Google Shape;4033;p67"/>
            <p:cNvSpPr/>
            <p:nvPr/>
          </p:nvSpPr>
          <p:spPr>
            <a:xfrm>
              <a:off x="2594194" y="3016116"/>
              <a:ext cx="114517" cy="131431"/>
            </a:xfrm>
            <a:custGeom>
              <a:avLst/>
              <a:gdLst/>
              <a:ahLst/>
              <a:cxnLst/>
              <a:rect l="l" t="t" r="r" b="b"/>
              <a:pathLst>
                <a:path w="738" h="847" extrusionOk="0">
                  <a:moveTo>
                    <a:pt x="629" y="1"/>
                  </a:moveTo>
                  <a:cubicBezTo>
                    <a:pt x="607" y="22"/>
                    <a:pt x="586" y="22"/>
                    <a:pt x="586" y="66"/>
                  </a:cubicBezTo>
                  <a:cubicBezTo>
                    <a:pt x="629" y="369"/>
                    <a:pt x="607" y="738"/>
                    <a:pt x="521" y="760"/>
                  </a:cubicBezTo>
                  <a:cubicBezTo>
                    <a:pt x="517" y="763"/>
                    <a:pt x="513" y="765"/>
                    <a:pt x="506" y="765"/>
                  </a:cubicBezTo>
                  <a:cubicBezTo>
                    <a:pt x="464" y="765"/>
                    <a:pt x="347" y="685"/>
                    <a:pt x="87" y="239"/>
                  </a:cubicBezTo>
                  <a:cubicBezTo>
                    <a:pt x="72" y="224"/>
                    <a:pt x="56" y="209"/>
                    <a:pt x="41" y="209"/>
                  </a:cubicBezTo>
                  <a:cubicBezTo>
                    <a:pt x="35" y="209"/>
                    <a:pt x="28" y="211"/>
                    <a:pt x="22" y="218"/>
                  </a:cubicBezTo>
                  <a:cubicBezTo>
                    <a:pt x="0" y="218"/>
                    <a:pt x="0" y="261"/>
                    <a:pt x="0" y="283"/>
                  </a:cubicBezTo>
                  <a:cubicBezTo>
                    <a:pt x="239" y="673"/>
                    <a:pt x="390" y="846"/>
                    <a:pt x="521" y="846"/>
                  </a:cubicBezTo>
                  <a:lnTo>
                    <a:pt x="542" y="846"/>
                  </a:lnTo>
                  <a:cubicBezTo>
                    <a:pt x="737" y="781"/>
                    <a:pt x="672" y="174"/>
                    <a:pt x="672" y="44"/>
                  </a:cubicBezTo>
                  <a:cubicBezTo>
                    <a:pt x="672" y="22"/>
                    <a:pt x="651" y="1"/>
                    <a:pt x="6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6" name="Google Shape;4034;p67"/>
            <p:cNvSpPr/>
            <p:nvPr/>
          </p:nvSpPr>
          <p:spPr>
            <a:xfrm>
              <a:off x="2758987" y="3382789"/>
              <a:ext cx="128017" cy="195362"/>
            </a:xfrm>
            <a:custGeom>
              <a:avLst/>
              <a:gdLst/>
              <a:ahLst/>
              <a:cxnLst/>
              <a:rect l="l" t="t" r="r" b="b"/>
              <a:pathLst>
                <a:path w="825" h="1259" extrusionOk="0">
                  <a:moveTo>
                    <a:pt x="44" y="1"/>
                  </a:moveTo>
                  <a:cubicBezTo>
                    <a:pt x="22" y="1"/>
                    <a:pt x="1" y="23"/>
                    <a:pt x="1" y="44"/>
                  </a:cubicBezTo>
                  <a:cubicBezTo>
                    <a:pt x="22" y="326"/>
                    <a:pt x="109" y="1237"/>
                    <a:pt x="326" y="1258"/>
                  </a:cubicBezTo>
                  <a:cubicBezTo>
                    <a:pt x="434" y="1258"/>
                    <a:pt x="586" y="1128"/>
                    <a:pt x="824" y="174"/>
                  </a:cubicBezTo>
                  <a:cubicBezTo>
                    <a:pt x="824" y="153"/>
                    <a:pt x="803" y="131"/>
                    <a:pt x="781" y="131"/>
                  </a:cubicBezTo>
                  <a:cubicBezTo>
                    <a:pt x="775" y="125"/>
                    <a:pt x="768" y="122"/>
                    <a:pt x="763" y="122"/>
                  </a:cubicBezTo>
                  <a:cubicBezTo>
                    <a:pt x="749" y="122"/>
                    <a:pt x="738" y="137"/>
                    <a:pt x="738" y="153"/>
                  </a:cubicBezTo>
                  <a:cubicBezTo>
                    <a:pt x="499" y="1150"/>
                    <a:pt x="369" y="1172"/>
                    <a:pt x="347" y="1172"/>
                  </a:cubicBezTo>
                  <a:cubicBezTo>
                    <a:pt x="217" y="1172"/>
                    <a:pt x="131" y="586"/>
                    <a:pt x="87" y="44"/>
                  </a:cubicBezTo>
                  <a:cubicBezTo>
                    <a:pt x="87" y="23"/>
                    <a:pt x="66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7" name="Google Shape;4035;p67"/>
            <p:cNvSpPr/>
            <p:nvPr/>
          </p:nvSpPr>
          <p:spPr>
            <a:xfrm>
              <a:off x="2351970" y="3627652"/>
              <a:ext cx="564362" cy="507104"/>
            </a:xfrm>
            <a:custGeom>
              <a:avLst/>
              <a:gdLst/>
              <a:ahLst/>
              <a:cxnLst/>
              <a:rect l="l" t="t" r="r" b="b"/>
              <a:pathLst>
                <a:path w="3637" h="3268" extrusionOk="0">
                  <a:moveTo>
                    <a:pt x="2441" y="0"/>
                  </a:moveTo>
                  <a:cubicBezTo>
                    <a:pt x="1761" y="0"/>
                    <a:pt x="695" y="121"/>
                    <a:pt x="759" y="266"/>
                  </a:cubicBezTo>
                  <a:cubicBezTo>
                    <a:pt x="759" y="266"/>
                    <a:pt x="0" y="2824"/>
                    <a:pt x="2450" y="3258"/>
                  </a:cubicBezTo>
                  <a:cubicBezTo>
                    <a:pt x="2489" y="3265"/>
                    <a:pt x="2526" y="3268"/>
                    <a:pt x="2561" y="3268"/>
                  </a:cubicBezTo>
                  <a:cubicBezTo>
                    <a:pt x="3637" y="3268"/>
                    <a:pt x="3222" y="175"/>
                    <a:pt x="2949" y="49"/>
                  </a:cubicBezTo>
                  <a:cubicBezTo>
                    <a:pt x="2870" y="15"/>
                    <a:pt x="2679" y="0"/>
                    <a:pt x="2441" y="0"/>
                  </a:cubicBezTo>
                  <a:close/>
                </a:path>
              </a:pathLst>
            </a:custGeom>
            <a:solidFill>
              <a:srgbClr val="FE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8" name="Google Shape;4036;p67"/>
            <p:cNvSpPr/>
            <p:nvPr/>
          </p:nvSpPr>
          <p:spPr>
            <a:xfrm>
              <a:off x="2698470" y="3354547"/>
              <a:ext cx="471104" cy="297621"/>
            </a:xfrm>
            <a:custGeom>
              <a:avLst/>
              <a:gdLst/>
              <a:ahLst/>
              <a:cxnLst/>
              <a:rect l="l" t="t" r="r" b="b"/>
              <a:pathLst>
                <a:path w="3036" h="1918" extrusionOk="0">
                  <a:moveTo>
                    <a:pt x="2903" y="0"/>
                  </a:moveTo>
                  <a:cubicBezTo>
                    <a:pt x="2897" y="0"/>
                    <a:pt x="2890" y="3"/>
                    <a:pt x="2884" y="9"/>
                  </a:cubicBezTo>
                  <a:cubicBezTo>
                    <a:pt x="2862" y="9"/>
                    <a:pt x="2862" y="31"/>
                    <a:pt x="2862" y="53"/>
                  </a:cubicBezTo>
                  <a:cubicBezTo>
                    <a:pt x="2949" y="378"/>
                    <a:pt x="2884" y="725"/>
                    <a:pt x="2710" y="985"/>
                  </a:cubicBezTo>
                  <a:cubicBezTo>
                    <a:pt x="2320" y="1527"/>
                    <a:pt x="1410" y="1831"/>
                    <a:pt x="44" y="1831"/>
                  </a:cubicBezTo>
                  <a:cubicBezTo>
                    <a:pt x="22" y="1831"/>
                    <a:pt x="0" y="1831"/>
                    <a:pt x="0" y="1874"/>
                  </a:cubicBezTo>
                  <a:cubicBezTo>
                    <a:pt x="0" y="1896"/>
                    <a:pt x="22" y="1896"/>
                    <a:pt x="44" y="1917"/>
                  </a:cubicBezTo>
                  <a:lnTo>
                    <a:pt x="65" y="1896"/>
                  </a:lnTo>
                  <a:cubicBezTo>
                    <a:pt x="1453" y="1896"/>
                    <a:pt x="2364" y="1592"/>
                    <a:pt x="2775" y="1028"/>
                  </a:cubicBezTo>
                  <a:cubicBezTo>
                    <a:pt x="2971" y="747"/>
                    <a:pt x="3036" y="378"/>
                    <a:pt x="2949" y="31"/>
                  </a:cubicBezTo>
                  <a:cubicBezTo>
                    <a:pt x="2934" y="16"/>
                    <a:pt x="2918" y="0"/>
                    <a:pt x="29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9" name="Google Shape;4037;p67"/>
            <p:cNvSpPr/>
            <p:nvPr/>
          </p:nvSpPr>
          <p:spPr>
            <a:xfrm>
              <a:off x="3219850" y="3649531"/>
              <a:ext cx="131431" cy="56483"/>
            </a:xfrm>
            <a:custGeom>
              <a:avLst/>
              <a:gdLst/>
              <a:ahLst/>
              <a:cxnLst/>
              <a:rect l="l" t="t" r="r" b="b"/>
              <a:pathLst>
                <a:path w="847" h="364" extrusionOk="0">
                  <a:moveTo>
                    <a:pt x="731" y="1"/>
                  </a:moveTo>
                  <a:cubicBezTo>
                    <a:pt x="529" y="1"/>
                    <a:pt x="118" y="241"/>
                    <a:pt x="22" y="298"/>
                  </a:cubicBezTo>
                  <a:cubicBezTo>
                    <a:pt x="1" y="298"/>
                    <a:pt x="1" y="320"/>
                    <a:pt x="1" y="342"/>
                  </a:cubicBezTo>
                  <a:cubicBezTo>
                    <a:pt x="22" y="363"/>
                    <a:pt x="22" y="363"/>
                    <a:pt x="44" y="363"/>
                  </a:cubicBezTo>
                  <a:lnTo>
                    <a:pt x="66" y="363"/>
                  </a:lnTo>
                  <a:cubicBezTo>
                    <a:pt x="279" y="228"/>
                    <a:pt x="596" y="75"/>
                    <a:pt x="738" y="75"/>
                  </a:cubicBezTo>
                  <a:cubicBezTo>
                    <a:pt x="755" y="75"/>
                    <a:pt x="770" y="77"/>
                    <a:pt x="781" y="81"/>
                  </a:cubicBezTo>
                  <a:cubicBezTo>
                    <a:pt x="781" y="92"/>
                    <a:pt x="792" y="98"/>
                    <a:pt x="803" y="98"/>
                  </a:cubicBezTo>
                  <a:cubicBezTo>
                    <a:pt x="814" y="98"/>
                    <a:pt x="825" y="92"/>
                    <a:pt x="825" y="81"/>
                  </a:cubicBezTo>
                  <a:cubicBezTo>
                    <a:pt x="846" y="60"/>
                    <a:pt x="825" y="16"/>
                    <a:pt x="803" y="16"/>
                  </a:cubicBezTo>
                  <a:cubicBezTo>
                    <a:pt x="784" y="6"/>
                    <a:pt x="760" y="1"/>
                    <a:pt x="7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0" name="Google Shape;4038;p67"/>
            <p:cNvSpPr/>
            <p:nvPr/>
          </p:nvSpPr>
          <p:spPr>
            <a:xfrm>
              <a:off x="3256936" y="3677462"/>
              <a:ext cx="90931" cy="68897"/>
            </a:xfrm>
            <a:custGeom>
              <a:avLst/>
              <a:gdLst/>
              <a:ahLst/>
              <a:cxnLst/>
              <a:rect l="l" t="t" r="r" b="b"/>
              <a:pathLst>
                <a:path w="586" h="444" extrusionOk="0">
                  <a:moveTo>
                    <a:pt x="561" y="1"/>
                  </a:moveTo>
                  <a:cubicBezTo>
                    <a:pt x="555" y="1"/>
                    <a:pt x="549" y="3"/>
                    <a:pt x="542" y="10"/>
                  </a:cubicBezTo>
                  <a:cubicBezTo>
                    <a:pt x="347" y="96"/>
                    <a:pt x="174" y="227"/>
                    <a:pt x="22" y="378"/>
                  </a:cubicBezTo>
                  <a:cubicBezTo>
                    <a:pt x="0" y="378"/>
                    <a:pt x="0" y="400"/>
                    <a:pt x="22" y="422"/>
                  </a:cubicBezTo>
                  <a:cubicBezTo>
                    <a:pt x="22" y="443"/>
                    <a:pt x="44" y="443"/>
                    <a:pt x="44" y="443"/>
                  </a:cubicBezTo>
                  <a:cubicBezTo>
                    <a:pt x="65" y="443"/>
                    <a:pt x="65" y="443"/>
                    <a:pt x="65" y="422"/>
                  </a:cubicBezTo>
                  <a:cubicBezTo>
                    <a:pt x="217" y="292"/>
                    <a:pt x="369" y="183"/>
                    <a:pt x="542" y="75"/>
                  </a:cubicBezTo>
                  <a:cubicBezTo>
                    <a:pt x="564" y="75"/>
                    <a:pt x="586" y="53"/>
                    <a:pt x="586" y="31"/>
                  </a:cubicBezTo>
                  <a:cubicBezTo>
                    <a:pt x="586" y="16"/>
                    <a:pt x="575" y="1"/>
                    <a:pt x="5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1" name="Google Shape;4039;p67"/>
            <p:cNvSpPr/>
            <p:nvPr/>
          </p:nvSpPr>
          <p:spPr>
            <a:xfrm rot="-1351930">
              <a:off x="1920535" y="3637439"/>
              <a:ext cx="497949" cy="341070"/>
            </a:xfrm>
            <a:custGeom>
              <a:avLst/>
              <a:gdLst/>
              <a:ahLst/>
              <a:cxnLst/>
              <a:rect l="l" t="t" r="r" b="b"/>
              <a:pathLst>
                <a:path w="3209" h="2198" extrusionOk="0">
                  <a:moveTo>
                    <a:pt x="2695" y="1"/>
                  </a:moveTo>
                  <a:cubicBezTo>
                    <a:pt x="2057" y="1"/>
                    <a:pt x="671" y="800"/>
                    <a:pt x="671" y="800"/>
                  </a:cubicBezTo>
                  <a:cubicBezTo>
                    <a:pt x="0" y="1451"/>
                    <a:pt x="436" y="2198"/>
                    <a:pt x="1424" y="2198"/>
                  </a:cubicBezTo>
                  <a:cubicBezTo>
                    <a:pt x="1489" y="2198"/>
                    <a:pt x="1556" y="2195"/>
                    <a:pt x="1625" y="2188"/>
                  </a:cubicBezTo>
                  <a:cubicBezTo>
                    <a:pt x="2753" y="2079"/>
                    <a:pt x="3208" y="714"/>
                    <a:pt x="2991" y="150"/>
                  </a:cubicBezTo>
                  <a:cubicBezTo>
                    <a:pt x="2950" y="44"/>
                    <a:pt x="2843" y="1"/>
                    <a:pt x="2695" y="1"/>
                  </a:cubicBezTo>
                  <a:close/>
                </a:path>
              </a:pathLst>
            </a:custGeom>
            <a:solidFill>
              <a:srgbClr val="F1B9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2" name="Google Shape;4040;p67"/>
            <p:cNvSpPr/>
            <p:nvPr/>
          </p:nvSpPr>
          <p:spPr>
            <a:xfrm rot="-1351930">
              <a:off x="2190286" y="3601017"/>
              <a:ext cx="121190" cy="69207"/>
            </a:xfrm>
            <a:custGeom>
              <a:avLst/>
              <a:gdLst/>
              <a:ahLst/>
              <a:cxnLst/>
              <a:rect l="l" t="t" r="r" b="b"/>
              <a:pathLst>
                <a:path w="781" h="446" extrusionOk="0">
                  <a:moveTo>
                    <a:pt x="669" y="1"/>
                  </a:moveTo>
                  <a:cubicBezTo>
                    <a:pt x="362" y="1"/>
                    <a:pt x="20" y="361"/>
                    <a:pt x="0" y="381"/>
                  </a:cubicBezTo>
                  <a:cubicBezTo>
                    <a:pt x="0" y="402"/>
                    <a:pt x="0" y="424"/>
                    <a:pt x="0" y="446"/>
                  </a:cubicBezTo>
                  <a:lnTo>
                    <a:pt x="65" y="446"/>
                  </a:lnTo>
                  <a:cubicBezTo>
                    <a:pt x="65" y="446"/>
                    <a:pt x="400" y="92"/>
                    <a:pt x="674" y="92"/>
                  </a:cubicBezTo>
                  <a:cubicBezTo>
                    <a:pt x="695" y="92"/>
                    <a:pt x="717" y="94"/>
                    <a:pt x="737" y="99"/>
                  </a:cubicBezTo>
                  <a:cubicBezTo>
                    <a:pt x="759" y="99"/>
                    <a:pt x="781" y="99"/>
                    <a:pt x="781" y="77"/>
                  </a:cubicBezTo>
                  <a:cubicBezTo>
                    <a:pt x="781" y="56"/>
                    <a:pt x="781" y="12"/>
                    <a:pt x="759" y="12"/>
                  </a:cubicBezTo>
                  <a:cubicBezTo>
                    <a:pt x="729" y="4"/>
                    <a:pt x="699" y="1"/>
                    <a:pt x="669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3" name="Google Shape;4041;p67"/>
            <p:cNvSpPr/>
            <p:nvPr/>
          </p:nvSpPr>
          <p:spPr>
            <a:xfrm rot="-1351930">
              <a:off x="2225647" y="3625681"/>
              <a:ext cx="124759" cy="67345"/>
            </a:xfrm>
            <a:custGeom>
              <a:avLst/>
              <a:gdLst/>
              <a:ahLst/>
              <a:cxnLst/>
              <a:rect l="l" t="t" r="r" b="b"/>
              <a:pathLst>
                <a:path w="804" h="434" extrusionOk="0">
                  <a:moveTo>
                    <a:pt x="675" y="0"/>
                  </a:moveTo>
                  <a:cubicBezTo>
                    <a:pt x="385" y="0"/>
                    <a:pt x="42" y="361"/>
                    <a:pt x="23" y="380"/>
                  </a:cubicBezTo>
                  <a:cubicBezTo>
                    <a:pt x="1" y="380"/>
                    <a:pt x="1" y="424"/>
                    <a:pt x="23" y="424"/>
                  </a:cubicBezTo>
                  <a:lnTo>
                    <a:pt x="44" y="424"/>
                  </a:lnTo>
                  <a:cubicBezTo>
                    <a:pt x="51" y="431"/>
                    <a:pt x="56" y="433"/>
                    <a:pt x="60" y="433"/>
                  </a:cubicBezTo>
                  <a:cubicBezTo>
                    <a:pt x="68" y="433"/>
                    <a:pt x="73" y="424"/>
                    <a:pt x="88" y="424"/>
                  </a:cubicBezTo>
                  <a:cubicBezTo>
                    <a:pt x="88" y="424"/>
                    <a:pt x="423" y="70"/>
                    <a:pt x="679" y="70"/>
                  </a:cubicBezTo>
                  <a:cubicBezTo>
                    <a:pt x="699" y="70"/>
                    <a:pt x="719" y="72"/>
                    <a:pt x="738" y="77"/>
                  </a:cubicBezTo>
                  <a:cubicBezTo>
                    <a:pt x="744" y="83"/>
                    <a:pt x="751" y="86"/>
                    <a:pt x="757" y="86"/>
                  </a:cubicBezTo>
                  <a:cubicBezTo>
                    <a:pt x="772" y="86"/>
                    <a:pt x="788" y="70"/>
                    <a:pt x="803" y="55"/>
                  </a:cubicBezTo>
                  <a:cubicBezTo>
                    <a:pt x="803" y="33"/>
                    <a:pt x="781" y="12"/>
                    <a:pt x="760" y="12"/>
                  </a:cubicBezTo>
                  <a:cubicBezTo>
                    <a:pt x="732" y="4"/>
                    <a:pt x="704" y="0"/>
                    <a:pt x="675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4" name="Google Shape;4042;p67"/>
            <p:cNvSpPr/>
            <p:nvPr/>
          </p:nvSpPr>
          <p:spPr>
            <a:xfrm rot="-1351930">
              <a:off x="2018640" y="3869016"/>
              <a:ext cx="276052" cy="132673"/>
            </a:xfrm>
            <a:custGeom>
              <a:avLst/>
              <a:gdLst/>
              <a:ahLst/>
              <a:cxnLst/>
              <a:rect l="l" t="t" r="r" b="b"/>
              <a:pathLst>
                <a:path w="1779" h="855" extrusionOk="0">
                  <a:moveTo>
                    <a:pt x="62" y="0"/>
                  </a:moveTo>
                  <a:cubicBezTo>
                    <a:pt x="57" y="0"/>
                    <a:pt x="50" y="3"/>
                    <a:pt x="44" y="9"/>
                  </a:cubicBezTo>
                  <a:cubicBezTo>
                    <a:pt x="22" y="9"/>
                    <a:pt x="1" y="31"/>
                    <a:pt x="1" y="53"/>
                  </a:cubicBezTo>
                  <a:cubicBezTo>
                    <a:pt x="44" y="356"/>
                    <a:pt x="217" y="616"/>
                    <a:pt x="499" y="768"/>
                  </a:cubicBezTo>
                  <a:cubicBezTo>
                    <a:pt x="629" y="812"/>
                    <a:pt x="759" y="855"/>
                    <a:pt x="911" y="855"/>
                  </a:cubicBezTo>
                  <a:cubicBezTo>
                    <a:pt x="1193" y="833"/>
                    <a:pt x="1475" y="747"/>
                    <a:pt x="1735" y="616"/>
                  </a:cubicBezTo>
                  <a:cubicBezTo>
                    <a:pt x="1757" y="616"/>
                    <a:pt x="1778" y="595"/>
                    <a:pt x="1757" y="573"/>
                  </a:cubicBezTo>
                  <a:cubicBezTo>
                    <a:pt x="1757" y="558"/>
                    <a:pt x="1746" y="542"/>
                    <a:pt x="1732" y="542"/>
                  </a:cubicBezTo>
                  <a:cubicBezTo>
                    <a:pt x="1726" y="542"/>
                    <a:pt x="1720" y="545"/>
                    <a:pt x="1713" y="551"/>
                  </a:cubicBezTo>
                  <a:cubicBezTo>
                    <a:pt x="1697" y="551"/>
                    <a:pt x="1309" y="762"/>
                    <a:pt x="906" y="762"/>
                  </a:cubicBezTo>
                  <a:cubicBezTo>
                    <a:pt x="775" y="762"/>
                    <a:pt x="643" y="740"/>
                    <a:pt x="521" y="681"/>
                  </a:cubicBezTo>
                  <a:cubicBezTo>
                    <a:pt x="282" y="551"/>
                    <a:pt x="109" y="313"/>
                    <a:pt x="87" y="31"/>
                  </a:cubicBezTo>
                  <a:cubicBezTo>
                    <a:pt x="87" y="16"/>
                    <a:pt x="76" y="0"/>
                    <a:pt x="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5" name="Google Shape;4043;p67"/>
            <p:cNvSpPr/>
            <p:nvPr/>
          </p:nvSpPr>
          <p:spPr>
            <a:xfrm>
              <a:off x="2510090" y="4608344"/>
              <a:ext cx="461017" cy="120414"/>
            </a:xfrm>
            <a:custGeom>
              <a:avLst/>
              <a:gdLst/>
              <a:ahLst/>
              <a:cxnLst/>
              <a:rect l="l" t="t" r="r" b="b"/>
              <a:pathLst>
                <a:path w="2971" h="776" extrusionOk="0">
                  <a:moveTo>
                    <a:pt x="2919" y="0"/>
                  </a:moveTo>
                  <a:cubicBezTo>
                    <a:pt x="2911" y="0"/>
                    <a:pt x="2905" y="5"/>
                    <a:pt x="2905" y="16"/>
                  </a:cubicBezTo>
                  <a:cubicBezTo>
                    <a:pt x="2367" y="453"/>
                    <a:pt x="1701" y="684"/>
                    <a:pt x="1033" y="684"/>
                  </a:cubicBezTo>
                  <a:cubicBezTo>
                    <a:pt x="706" y="684"/>
                    <a:pt x="379" y="629"/>
                    <a:pt x="65" y="515"/>
                  </a:cubicBezTo>
                  <a:cubicBezTo>
                    <a:pt x="54" y="504"/>
                    <a:pt x="44" y="499"/>
                    <a:pt x="33" y="499"/>
                  </a:cubicBezTo>
                  <a:cubicBezTo>
                    <a:pt x="22" y="499"/>
                    <a:pt x="11" y="504"/>
                    <a:pt x="0" y="515"/>
                  </a:cubicBezTo>
                  <a:cubicBezTo>
                    <a:pt x="0" y="537"/>
                    <a:pt x="0" y="580"/>
                    <a:pt x="22" y="580"/>
                  </a:cubicBezTo>
                  <a:cubicBezTo>
                    <a:pt x="347" y="710"/>
                    <a:pt x="694" y="775"/>
                    <a:pt x="1041" y="775"/>
                  </a:cubicBezTo>
                  <a:cubicBezTo>
                    <a:pt x="1735" y="753"/>
                    <a:pt x="2407" y="515"/>
                    <a:pt x="2949" y="81"/>
                  </a:cubicBezTo>
                  <a:cubicBezTo>
                    <a:pt x="2970" y="60"/>
                    <a:pt x="2970" y="38"/>
                    <a:pt x="2949" y="16"/>
                  </a:cubicBezTo>
                  <a:cubicBezTo>
                    <a:pt x="2938" y="5"/>
                    <a:pt x="2927" y="0"/>
                    <a:pt x="29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6" name="Google Shape;4044;p67"/>
            <p:cNvSpPr/>
            <p:nvPr/>
          </p:nvSpPr>
          <p:spPr>
            <a:xfrm>
              <a:off x="2002055" y="2959012"/>
              <a:ext cx="173948" cy="185121"/>
            </a:xfrm>
            <a:custGeom>
              <a:avLst/>
              <a:gdLst/>
              <a:ahLst/>
              <a:cxnLst/>
              <a:rect l="l" t="t" r="r" b="b"/>
              <a:pathLst>
                <a:path w="1121" h="1193" extrusionOk="0">
                  <a:moveTo>
                    <a:pt x="196" y="0"/>
                  </a:moveTo>
                  <a:cubicBezTo>
                    <a:pt x="174" y="0"/>
                    <a:pt x="131" y="22"/>
                    <a:pt x="131" y="44"/>
                  </a:cubicBezTo>
                  <a:cubicBezTo>
                    <a:pt x="0" y="217"/>
                    <a:pt x="239" y="1019"/>
                    <a:pt x="282" y="1171"/>
                  </a:cubicBezTo>
                  <a:cubicBezTo>
                    <a:pt x="304" y="1193"/>
                    <a:pt x="304" y="1193"/>
                    <a:pt x="326" y="1193"/>
                  </a:cubicBezTo>
                  <a:lnTo>
                    <a:pt x="347" y="1193"/>
                  </a:lnTo>
                  <a:cubicBezTo>
                    <a:pt x="369" y="1193"/>
                    <a:pt x="391" y="1171"/>
                    <a:pt x="391" y="1149"/>
                  </a:cubicBezTo>
                  <a:cubicBezTo>
                    <a:pt x="261" y="759"/>
                    <a:pt x="131" y="195"/>
                    <a:pt x="196" y="87"/>
                  </a:cubicBezTo>
                  <a:lnTo>
                    <a:pt x="196" y="87"/>
                  </a:lnTo>
                  <a:cubicBezTo>
                    <a:pt x="477" y="130"/>
                    <a:pt x="781" y="217"/>
                    <a:pt x="1041" y="325"/>
                  </a:cubicBezTo>
                  <a:cubicBezTo>
                    <a:pt x="1048" y="333"/>
                    <a:pt x="1056" y="336"/>
                    <a:pt x="1062" y="336"/>
                  </a:cubicBezTo>
                  <a:cubicBezTo>
                    <a:pt x="1097" y="336"/>
                    <a:pt x="1121" y="260"/>
                    <a:pt x="1084" y="260"/>
                  </a:cubicBezTo>
                  <a:cubicBezTo>
                    <a:pt x="803" y="130"/>
                    <a:pt x="499" y="44"/>
                    <a:pt x="196" y="0"/>
                  </a:cubicBezTo>
                  <a:close/>
                </a:path>
              </a:pathLst>
            </a:custGeom>
            <a:solidFill>
              <a:srgbClr val="FE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7" name="Google Shape;4045;p67"/>
            <p:cNvSpPr/>
            <p:nvPr/>
          </p:nvSpPr>
          <p:spPr>
            <a:xfrm>
              <a:off x="2395728" y="2757132"/>
              <a:ext cx="141362" cy="117931"/>
            </a:xfrm>
            <a:custGeom>
              <a:avLst/>
              <a:gdLst/>
              <a:ahLst/>
              <a:cxnLst/>
              <a:rect l="l" t="t" r="r" b="b"/>
              <a:pathLst>
                <a:path w="911" h="760" extrusionOk="0">
                  <a:moveTo>
                    <a:pt x="363" y="0"/>
                  </a:moveTo>
                  <a:cubicBezTo>
                    <a:pt x="333" y="0"/>
                    <a:pt x="241" y="19"/>
                    <a:pt x="0" y="521"/>
                  </a:cubicBezTo>
                  <a:cubicBezTo>
                    <a:pt x="0" y="542"/>
                    <a:pt x="0" y="564"/>
                    <a:pt x="22" y="564"/>
                  </a:cubicBezTo>
                  <a:cubicBezTo>
                    <a:pt x="28" y="570"/>
                    <a:pt x="34" y="573"/>
                    <a:pt x="41" y="573"/>
                  </a:cubicBezTo>
                  <a:cubicBezTo>
                    <a:pt x="56" y="573"/>
                    <a:pt x="71" y="558"/>
                    <a:pt x="87" y="542"/>
                  </a:cubicBezTo>
                  <a:cubicBezTo>
                    <a:pt x="152" y="391"/>
                    <a:pt x="239" y="217"/>
                    <a:pt x="347" y="87"/>
                  </a:cubicBezTo>
                  <a:cubicBezTo>
                    <a:pt x="520" y="282"/>
                    <a:pt x="672" y="521"/>
                    <a:pt x="802" y="737"/>
                  </a:cubicBezTo>
                  <a:cubicBezTo>
                    <a:pt x="824" y="759"/>
                    <a:pt x="824" y="759"/>
                    <a:pt x="846" y="759"/>
                  </a:cubicBezTo>
                  <a:lnTo>
                    <a:pt x="867" y="759"/>
                  </a:lnTo>
                  <a:cubicBezTo>
                    <a:pt x="889" y="737"/>
                    <a:pt x="911" y="716"/>
                    <a:pt x="889" y="694"/>
                  </a:cubicBezTo>
                  <a:cubicBezTo>
                    <a:pt x="737" y="456"/>
                    <a:pt x="585" y="217"/>
                    <a:pt x="369" y="0"/>
                  </a:cubicBezTo>
                  <a:cubicBezTo>
                    <a:pt x="367" y="0"/>
                    <a:pt x="365" y="0"/>
                    <a:pt x="363" y="0"/>
                  </a:cubicBezTo>
                  <a:close/>
                </a:path>
              </a:pathLst>
            </a:custGeom>
            <a:solidFill>
              <a:srgbClr val="FE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8" name="Google Shape;4046;p67"/>
            <p:cNvSpPr/>
            <p:nvPr/>
          </p:nvSpPr>
          <p:spPr>
            <a:xfrm>
              <a:off x="2748901" y="3796635"/>
              <a:ext cx="27000" cy="60672"/>
            </a:xfrm>
            <a:custGeom>
              <a:avLst/>
              <a:gdLst/>
              <a:ahLst/>
              <a:cxnLst/>
              <a:rect l="l" t="t" r="r" b="b"/>
              <a:pathLst>
                <a:path w="174" h="391" extrusionOk="0">
                  <a:moveTo>
                    <a:pt x="66" y="1"/>
                  </a:moveTo>
                  <a:cubicBezTo>
                    <a:pt x="22" y="1"/>
                    <a:pt x="22" y="22"/>
                    <a:pt x="22" y="44"/>
                  </a:cubicBezTo>
                  <a:cubicBezTo>
                    <a:pt x="66" y="152"/>
                    <a:pt x="66" y="282"/>
                    <a:pt x="22" y="326"/>
                  </a:cubicBezTo>
                  <a:cubicBezTo>
                    <a:pt x="1" y="347"/>
                    <a:pt x="1" y="369"/>
                    <a:pt x="22" y="391"/>
                  </a:cubicBezTo>
                  <a:lnTo>
                    <a:pt x="66" y="391"/>
                  </a:lnTo>
                  <a:cubicBezTo>
                    <a:pt x="174" y="304"/>
                    <a:pt x="109" y="66"/>
                    <a:pt x="109" y="22"/>
                  </a:cubicBezTo>
                  <a:cubicBezTo>
                    <a:pt x="109" y="1"/>
                    <a:pt x="8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9" name="Google Shape;4047;p67"/>
            <p:cNvSpPr/>
            <p:nvPr/>
          </p:nvSpPr>
          <p:spPr>
            <a:xfrm>
              <a:off x="2782573" y="3736117"/>
              <a:ext cx="23741" cy="64086"/>
            </a:xfrm>
            <a:custGeom>
              <a:avLst/>
              <a:gdLst/>
              <a:ahLst/>
              <a:cxnLst/>
              <a:rect l="l" t="t" r="r" b="b"/>
              <a:pathLst>
                <a:path w="153" h="413" extrusionOk="0">
                  <a:moveTo>
                    <a:pt x="44" y="0"/>
                  </a:moveTo>
                  <a:cubicBezTo>
                    <a:pt x="22" y="22"/>
                    <a:pt x="0" y="44"/>
                    <a:pt x="0" y="65"/>
                  </a:cubicBezTo>
                  <a:cubicBezTo>
                    <a:pt x="44" y="130"/>
                    <a:pt x="65" y="282"/>
                    <a:pt x="0" y="326"/>
                  </a:cubicBezTo>
                  <a:cubicBezTo>
                    <a:pt x="0" y="347"/>
                    <a:pt x="0" y="369"/>
                    <a:pt x="0" y="391"/>
                  </a:cubicBezTo>
                  <a:cubicBezTo>
                    <a:pt x="22" y="391"/>
                    <a:pt x="22" y="412"/>
                    <a:pt x="44" y="412"/>
                  </a:cubicBezTo>
                  <a:cubicBezTo>
                    <a:pt x="44" y="391"/>
                    <a:pt x="44" y="391"/>
                    <a:pt x="65" y="391"/>
                  </a:cubicBezTo>
                  <a:cubicBezTo>
                    <a:pt x="152" y="304"/>
                    <a:pt x="87" y="65"/>
                    <a:pt x="87" y="44"/>
                  </a:cubicBezTo>
                  <a:cubicBezTo>
                    <a:pt x="87" y="22"/>
                    <a:pt x="65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0" name="Google Shape;4048;p67"/>
            <p:cNvSpPr/>
            <p:nvPr/>
          </p:nvSpPr>
          <p:spPr>
            <a:xfrm>
              <a:off x="2772487" y="3882756"/>
              <a:ext cx="23741" cy="62069"/>
            </a:xfrm>
            <a:custGeom>
              <a:avLst/>
              <a:gdLst/>
              <a:ahLst/>
              <a:cxnLst/>
              <a:rect l="l" t="t" r="r" b="b"/>
              <a:pathLst>
                <a:path w="153" h="400" extrusionOk="0">
                  <a:moveTo>
                    <a:pt x="62" y="0"/>
                  </a:moveTo>
                  <a:cubicBezTo>
                    <a:pt x="56" y="0"/>
                    <a:pt x="50" y="3"/>
                    <a:pt x="44" y="9"/>
                  </a:cubicBezTo>
                  <a:cubicBezTo>
                    <a:pt x="22" y="9"/>
                    <a:pt x="0" y="31"/>
                    <a:pt x="22" y="53"/>
                  </a:cubicBezTo>
                  <a:cubicBezTo>
                    <a:pt x="44" y="118"/>
                    <a:pt x="65" y="291"/>
                    <a:pt x="22" y="334"/>
                  </a:cubicBezTo>
                  <a:cubicBezTo>
                    <a:pt x="0" y="334"/>
                    <a:pt x="0" y="356"/>
                    <a:pt x="22" y="378"/>
                  </a:cubicBezTo>
                  <a:cubicBezTo>
                    <a:pt x="22" y="400"/>
                    <a:pt x="22" y="400"/>
                    <a:pt x="44" y="400"/>
                  </a:cubicBezTo>
                  <a:cubicBezTo>
                    <a:pt x="44" y="400"/>
                    <a:pt x="44" y="400"/>
                    <a:pt x="65" y="378"/>
                  </a:cubicBezTo>
                  <a:cubicBezTo>
                    <a:pt x="152" y="313"/>
                    <a:pt x="87" y="53"/>
                    <a:pt x="87" y="31"/>
                  </a:cubicBezTo>
                  <a:cubicBezTo>
                    <a:pt x="87" y="16"/>
                    <a:pt x="76" y="0"/>
                    <a:pt x="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1" name="Google Shape;4049;p67"/>
            <p:cNvSpPr/>
            <p:nvPr/>
          </p:nvSpPr>
          <p:spPr>
            <a:xfrm>
              <a:off x="2701884" y="3906342"/>
              <a:ext cx="27000" cy="62069"/>
            </a:xfrm>
            <a:custGeom>
              <a:avLst/>
              <a:gdLst/>
              <a:ahLst/>
              <a:cxnLst/>
              <a:rect l="l" t="t" r="r" b="b"/>
              <a:pathLst>
                <a:path w="174" h="400" extrusionOk="0">
                  <a:moveTo>
                    <a:pt x="84" y="0"/>
                  </a:moveTo>
                  <a:cubicBezTo>
                    <a:pt x="78" y="0"/>
                    <a:pt x="71" y="3"/>
                    <a:pt x="65" y="9"/>
                  </a:cubicBezTo>
                  <a:cubicBezTo>
                    <a:pt x="43" y="9"/>
                    <a:pt x="22" y="31"/>
                    <a:pt x="22" y="52"/>
                  </a:cubicBezTo>
                  <a:cubicBezTo>
                    <a:pt x="65" y="139"/>
                    <a:pt x="65" y="291"/>
                    <a:pt x="22" y="313"/>
                  </a:cubicBezTo>
                  <a:cubicBezTo>
                    <a:pt x="0" y="334"/>
                    <a:pt x="0" y="356"/>
                    <a:pt x="22" y="378"/>
                  </a:cubicBezTo>
                  <a:cubicBezTo>
                    <a:pt x="43" y="399"/>
                    <a:pt x="43" y="399"/>
                    <a:pt x="65" y="399"/>
                  </a:cubicBezTo>
                  <a:cubicBezTo>
                    <a:pt x="65" y="399"/>
                    <a:pt x="65" y="378"/>
                    <a:pt x="65" y="378"/>
                  </a:cubicBezTo>
                  <a:cubicBezTo>
                    <a:pt x="173" y="291"/>
                    <a:pt x="108" y="52"/>
                    <a:pt x="108" y="31"/>
                  </a:cubicBezTo>
                  <a:cubicBezTo>
                    <a:pt x="108" y="15"/>
                    <a:pt x="98" y="0"/>
                    <a:pt x="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2" name="Google Shape;4050;p67"/>
            <p:cNvSpPr/>
            <p:nvPr/>
          </p:nvSpPr>
          <p:spPr>
            <a:xfrm>
              <a:off x="2745487" y="3963446"/>
              <a:ext cx="27155" cy="62069"/>
            </a:xfrm>
            <a:custGeom>
              <a:avLst/>
              <a:gdLst/>
              <a:ahLst/>
              <a:cxnLst/>
              <a:rect l="l" t="t" r="r" b="b"/>
              <a:pathLst>
                <a:path w="175" h="400" extrusionOk="0">
                  <a:moveTo>
                    <a:pt x="63" y="1"/>
                  </a:moveTo>
                  <a:cubicBezTo>
                    <a:pt x="57" y="1"/>
                    <a:pt x="51" y="3"/>
                    <a:pt x="44" y="10"/>
                  </a:cubicBezTo>
                  <a:cubicBezTo>
                    <a:pt x="23" y="10"/>
                    <a:pt x="23" y="31"/>
                    <a:pt x="23" y="53"/>
                  </a:cubicBezTo>
                  <a:cubicBezTo>
                    <a:pt x="66" y="140"/>
                    <a:pt x="66" y="291"/>
                    <a:pt x="23" y="335"/>
                  </a:cubicBezTo>
                  <a:cubicBezTo>
                    <a:pt x="1" y="335"/>
                    <a:pt x="1" y="357"/>
                    <a:pt x="23" y="378"/>
                  </a:cubicBezTo>
                  <a:cubicBezTo>
                    <a:pt x="23" y="400"/>
                    <a:pt x="44" y="400"/>
                    <a:pt x="66" y="400"/>
                  </a:cubicBezTo>
                  <a:cubicBezTo>
                    <a:pt x="66" y="400"/>
                    <a:pt x="66" y="400"/>
                    <a:pt x="66" y="378"/>
                  </a:cubicBezTo>
                  <a:cubicBezTo>
                    <a:pt x="174" y="313"/>
                    <a:pt x="109" y="53"/>
                    <a:pt x="109" y="31"/>
                  </a:cubicBezTo>
                  <a:cubicBezTo>
                    <a:pt x="94" y="16"/>
                    <a:pt x="79" y="1"/>
                    <a:pt x="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3" name="Google Shape;4051;p67"/>
            <p:cNvSpPr/>
            <p:nvPr/>
          </p:nvSpPr>
          <p:spPr>
            <a:xfrm>
              <a:off x="2705142" y="3813393"/>
              <a:ext cx="27155" cy="60828"/>
            </a:xfrm>
            <a:custGeom>
              <a:avLst/>
              <a:gdLst/>
              <a:ahLst/>
              <a:cxnLst/>
              <a:rect l="l" t="t" r="r" b="b"/>
              <a:pathLst>
                <a:path w="175" h="392" extrusionOk="0">
                  <a:moveTo>
                    <a:pt x="66" y="1"/>
                  </a:moveTo>
                  <a:cubicBezTo>
                    <a:pt x="22" y="23"/>
                    <a:pt x="22" y="44"/>
                    <a:pt x="22" y="66"/>
                  </a:cubicBezTo>
                  <a:cubicBezTo>
                    <a:pt x="66" y="153"/>
                    <a:pt x="66" y="305"/>
                    <a:pt x="22" y="326"/>
                  </a:cubicBezTo>
                  <a:cubicBezTo>
                    <a:pt x="1" y="348"/>
                    <a:pt x="1" y="370"/>
                    <a:pt x="22" y="391"/>
                  </a:cubicBezTo>
                  <a:lnTo>
                    <a:pt x="66" y="391"/>
                  </a:lnTo>
                  <a:cubicBezTo>
                    <a:pt x="174" y="305"/>
                    <a:pt x="109" y="66"/>
                    <a:pt x="109" y="44"/>
                  </a:cubicBezTo>
                  <a:cubicBezTo>
                    <a:pt x="109" y="23"/>
                    <a:pt x="87" y="1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4" name="Google Shape;4052;p67"/>
            <p:cNvSpPr/>
            <p:nvPr/>
          </p:nvSpPr>
          <p:spPr>
            <a:xfrm>
              <a:off x="2732142" y="3715945"/>
              <a:ext cx="27000" cy="60672"/>
            </a:xfrm>
            <a:custGeom>
              <a:avLst/>
              <a:gdLst/>
              <a:ahLst/>
              <a:cxnLst/>
              <a:rect l="l" t="t" r="r" b="b"/>
              <a:pathLst>
                <a:path w="174" h="391" extrusionOk="0">
                  <a:moveTo>
                    <a:pt x="43" y="0"/>
                  </a:moveTo>
                  <a:cubicBezTo>
                    <a:pt x="22" y="22"/>
                    <a:pt x="22" y="44"/>
                    <a:pt x="22" y="65"/>
                  </a:cubicBezTo>
                  <a:cubicBezTo>
                    <a:pt x="65" y="152"/>
                    <a:pt x="65" y="304"/>
                    <a:pt x="22" y="325"/>
                  </a:cubicBezTo>
                  <a:cubicBezTo>
                    <a:pt x="0" y="347"/>
                    <a:pt x="0" y="369"/>
                    <a:pt x="22" y="391"/>
                  </a:cubicBezTo>
                  <a:lnTo>
                    <a:pt x="65" y="391"/>
                  </a:lnTo>
                  <a:cubicBezTo>
                    <a:pt x="174" y="304"/>
                    <a:pt x="109" y="65"/>
                    <a:pt x="109" y="44"/>
                  </a:cubicBezTo>
                  <a:cubicBezTo>
                    <a:pt x="109" y="22"/>
                    <a:pt x="65" y="0"/>
                    <a:pt x="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5" name="Google Shape;4053;p67"/>
            <p:cNvSpPr/>
            <p:nvPr/>
          </p:nvSpPr>
          <p:spPr>
            <a:xfrm>
              <a:off x="3019056" y="4254705"/>
              <a:ext cx="36155" cy="60207"/>
            </a:xfrm>
            <a:custGeom>
              <a:avLst/>
              <a:gdLst/>
              <a:ahLst/>
              <a:cxnLst/>
              <a:rect l="l" t="t" r="r" b="b"/>
              <a:pathLst>
                <a:path w="233" h="388" extrusionOk="0">
                  <a:moveTo>
                    <a:pt x="61" y="1"/>
                  </a:moveTo>
                  <a:cubicBezTo>
                    <a:pt x="28" y="1"/>
                    <a:pt x="0" y="32"/>
                    <a:pt x="16" y="62"/>
                  </a:cubicBezTo>
                  <a:cubicBezTo>
                    <a:pt x="59" y="149"/>
                    <a:pt x="102" y="279"/>
                    <a:pt x="81" y="322"/>
                  </a:cubicBezTo>
                  <a:cubicBezTo>
                    <a:pt x="59" y="344"/>
                    <a:pt x="59" y="366"/>
                    <a:pt x="81" y="387"/>
                  </a:cubicBezTo>
                  <a:lnTo>
                    <a:pt x="102" y="387"/>
                  </a:lnTo>
                  <a:cubicBezTo>
                    <a:pt x="124" y="387"/>
                    <a:pt x="146" y="387"/>
                    <a:pt x="146" y="366"/>
                  </a:cubicBezTo>
                  <a:cubicBezTo>
                    <a:pt x="232" y="257"/>
                    <a:pt x="102" y="41"/>
                    <a:pt x="102" y="19"/>
                  </a:cubicBezTo>
                  <a:cubicBezTo>
                    <a:pt x="90" y="6"/>
                    <a:pt x="75" y="1"/>
                    <a:pt x="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6" name="Google Shape;4054;p67"/>
            <p:cNvSpPr/>
            <p:nvPr/>
          </p:nvSpPr>
          <p:spPr>
            <a:xfrm>
              <a:off x="3034884" y="4190308"/>
              <a:ext cx="33828" cy="60672"/>
            </a:xfrm>
            <a:custGeom>
              <a:avLst/>
              <a:gdLst/>
              <a:ahLst/>
              <a:cxnLst/>
              <a:rect l="l" t="t" r="r" b="b"/>
              <a:pathLst>
                <a:path w="218" h="391" extrusionOk="0">
                  <a:moveTo>
                    <a:pt x="44" y="0"/>
                  </a:moveTo>
                  <a:cubicBezTo>
                    <a:pt x="22" y="22"/>
                    <a:pt x="0" y="44"/>
                    <a:pt x="22" y="65"/>
                  </a:cubicBezTo>
                  <a:cubicBezTo>
                    <a:pt x="65" y="130"/>
                    <a:pt x="109" y="282"/>
                    <a:pt x="87" y="325"/>
                  </a:cubicBezTo>
                  <a:cubicBezTo>
                    <a:pt x="65" y="347"/>
                    <a:pt x="65" y="369"/>
                    <a:pt x="87" y="390"/>
                  </a:cubicBezTo>
                  <a:lnTo>
                    <a:pt x="109" y="390"/>
                  </a:lnTo>
                  <a:cubicBezTo>
                    <a:pt x="109" y="390"/>
                    <a:pt x="130" y="390"/>
                    <a:pt x="152" y="369"/>
                  </a:cubicBezTo>
                  <a:cubicBezTo>
                    <a:pt x="217" y="260"/>
                    <a:pt x="109" y="44"/>
                    <a:pt x="87" y="22"/>
                  </a:cubicBezTo>
                  <a:cubicBezTo>
                    <a:pt x="87" y="0"/>
                    <a:pt x="65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7" name="Google Shape;4055;p67"/>
            <p:cNvSpPr/>
            <p:nvPr/>
          </p:nvSpPr>
          <p:spPr>
            <a:xfrm>
              <a:off x="3058470" y="4333533"/>
              <a:ext cx="33672" cy="62069"/>
            </a:xfrm>
            <a:custGeom>
              <a:avLst/>
              <a:gdLst/>
              <a:ahLst/>
              <a:cxnLst/>
              <a:rect l="l" t="t" r="r" b="b"/>
              <a:pathLst>
                <a:path w="217" h="400" extrusionOk="0">
                  <a:moveTo>
                    <a:pt x="45" y="0"/>
                  </a:moveTo>
                  <a:cubicBezTo>
                    <a:pt x="36" y="0"/>
                    <a:pt x="28" y="3"/>
                    <a:pt x="22" y="9"/>
                  </a:cubicBezTo>
                  <a:cubicBezTo>
                    <a:pt x="22" y="9"/>
                    <a:pt x="0" y="53"/>
                    <a:pt x="22" y="75"/>
                  </a:cubicBezTo>
                  <a:cubicBezTo>
                    <a:pt x="44" y="140"/>
                    <a:pt x="109" y="291"/>
                    <a:pt x="65" y="335"/>
                  </a:cubicBezTo>
                  <a:cubicBezTo>
                    <a:pt x="65" y="356"/>
                    <a:pt x="65" y="378"/>
                    <a:pt x="65" y="400"/>
                  </a:cubicBezTo>
                  <a:lnTo>
                    <a:pt x="109" y="400"/>
                  </a:lnTo>
                  <a:cubicBezTo>
                    <a:pt x="109" y="400"/>
                    <a:pt x="130" y="400"/>
                    <a:pt x="152" y="378"/>
                  </a:cubicBezTo>
                  <a:cubicBezTo>
                    <a:pt x="217" y="270"/>
                    <a:pt x="87" y="53"/>
                    <a:pt x="87" y="31"/>
                  </a:cubicBezTo>
                  <a:cubicBezTo>
                    <a:pt x="87" y="16"/>
                    <a:pt x="65" y="0"/>
                    <a:pt x="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8" name="Google Shape;4056;p67"/>
            <p:cNvSpPr/>
            <p:nvPr/>
          </p:nvSpPr>
          <p:spPr>
            <a:xfrm>
              <a:off x="3001212" y="4371860"/>
              <a:ext cx="33828" cy="60828"/>
            </a:xfrm>
            <a:custGeom>
              <a:avLst/>
              <a:gdLst/>
              <a:ahLst/>
              <a:cxnLst/>
              <a:rect l="l" t="t" r="r" b="b"/>
              <a:pathLst>
                <a:path w="218" h="392" extrusionOk="0">
                  <a:moveTo>
                    <a:pt x="22" y="1"/>
                  </a:moveTo>
                  <a:cubicBezTo>
                    <a:pt x="1" y="23"/>
                    <a:pt x="1" y="44"/>
                    <a:pt x="22" y="66"/>
                  </a:cubicBezTo>
                  <a:cubicBezTo>
                    <a:pt x="44" y="131"/>
                    <a:pt x="109" y="283"/>
                    <a:pt x="66" y="348"/>
                  </a:cubicBezTo>
                  <a:cubicBezTo>
                    <a:pt x="44" y="348"/>
                    <a:pt x="44" y="370"/>
                    <a:pt x="66" y="391"/>
                  </a:cubicBezTo>
                  <a:lnTo>
                    <a:pt x="87" y="391"/>
                  </a:lnTo>
                  <a:cubicBezTo>
                    <a:pt x="109" y="391"/>
                    <a:pt x="131" y="391"/>
                    <a:pt x="131" y="370"/>
                  </a:cubicBezTo>
                  <a:cubicBezTo>
                    <a:pt x="217" y="261"/>
                    <a:pt x="87" y="44"/>
                    <a:pt x="87" y="23"/>
                  </a:cubicBezTo>
                  <a:cubicBezTo>
                    <a:pt x="66" y="1"/>
                    <a:pt x="44" y="1"/>
                    <a:pt x="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9" name="Google Shape;4057;p67"/>
            <p:cNvSpPr/>
            <p:nvPr/>
          </p:nvSpPr>
          <p:spPr>
            <a:xfrm>
              <a:off x="3058470" y="4417636"/>
              <a:ext cx="33672" cy="62069"/>
            </a:xfrm>
            <a:custGeom>
              <a:avLst/>
              <a:gdLst/>
              <a:ahLst/>
              <a:cxnLst/>
              <a:rect l="l" t="t" r="r" b="b"/>
              <a:pathLst>
                <a:path w="217" h="400" extrusionOk="0">
                  <a:moveTo>
                    <a:pt x="45" y="1"/>
                  </a:moveTo>
                  <a:cubicBezTo>
                    <a:pt x="36" y="1"/>
                    <a:pt x="28" y="3"/>
                    <a:pt x="22" y="9"/>
                  </a:cubicBezTo>
                  <a:cubicBezTo>
                    <a:pt x="22" y="9"/>
                    <a:pt x="0" y="53"/>
                    <a:pt x="22" y="75"/>
                  </a:cubicBezTo>
                  <a:cubicBezTo>
                    <a:pt x="65" y="161"/>
                    <a:pt x="109" y="291"/>
                    <a:pt x="65" y="335"/>
                  </a:cubicBezTo>
                  <a:cubicBezTo>
                    <a:pt x="65" y="356"/>
                    <a:pt x="65" y="378"/>
                    <a:pt x="65" y="400"/>
                  </a:cubicBezTo>
                  <a:lnTo>
                    <a:pt x="109" y="400"/>
                  </a:lnTo>
                  <a:cubicBezTo>
                    <a:pt x="109" y="400"/>
                    <a:pt x="130" y="378"/>
                    <a:pt x="152" y="378"/>
                  </a:cubicBezTo>
                  <a:cubicBezTo>
                    <a:pt x="217" y="270"/>
                    <a:pt x="87" y="53"/>
                    <a:pt x="87" y="31"/>
                  </a:cubicBezTo>
                  <a:cubicBezTo>
                    <a:pt x="87" y="16"/>
                    <a:pt x="65" y="1"/>
                    <a:pt x="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0" name="Google Shape;4058;p67"/>
            <p:cNvSpPr/>
            <p:nvPr/>
          </p:nvSpPr>
          <p:spPr>
            <a:xfrm>
              <a:off x="2981039" y="4281084"/>
              <a:ext cx="33828" cy="60672"/>
            </a:xfrm>
            <a:custGeom>
              <a:avLst/>
              <a:gdLst/>
              <a:ahLst/>
              <a:cxnLst/>
              <a:rect l="l" t="t" r="r" b="b"/>
              <a:pathLst>
                <a:path w="218" h="391" extrusionOk="0">
                  <a:moveTo>
                    <a:pt x="44" y="1"/>
                  </a:moveTo>
                  <a:cubicBezTo>
                    <a:pt x="22" y="22"/>
                    <a:pt x="0" y="44"/>
                    <a:pt x="22" y="66"/>
                  </a:cubicBezTo>
                  <a:cubicBezTo>
                    <a:pt x="44" y="131"/>
                    <a:pt x="109" y="282"/>
                    <a:pt x="66" y="347"/>
                  </a:cubicBezTo>
                  <a:cubicBezTo>
                    <a:pt x="66" y="347"/>
                    <a:pt x="66" y="369"/>
                    <a:pt x="66" y="391"/>
                  </a:cubicBezTo>
                  <a:lnTo>
                    <a:pt x="109" y="391"/>
                  </a:lnTo>
                  <a:cubicBezTo>
                    <a:pt x="109" y="391"/>
                    <a:pt x="131" y="391"/>
                    <a:pt x="131" y="369"/>
                  </a:cubicBezTo>
                  <a:cubicBezTo>
                    <a:pt x="217" y="261"/>
                    <a:pt x="87" y="44"/>
                    <a:pt x="87" y="22"/>
                  </a:cubicBezTo>
                  <a:cubicBezTo>
                    <a:pt x="87" y="1"/>
                    <a:pt x="66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1" name="Google Shape;4059;p67"/>
            <p:cNvSpPr/>
            <p:nvPr/>
          </p:nvSpPr>
          <p:spPr>
            <a:xfrm>
              <a:off x="2984453" y="4180222"/>
              <a:ext cx="33672" cy="60672"/>
            </a:xfrm>
            <a:custGeom>
              <a:avLst/>
              <a:gdLst/>
              <a:ahLst/>
              <a:cxnLst/>
              <a:rect l="l" t="t" r="r" b="b"/>
              <a:pathLst>
                <a:path w="217" h="391" extrusionOk="0">
                  <a:moveTo>
                    <a:pt x="22" y="0"/>
                  </a:moveTo>
                  <a:cubicBezTo>
                    <a:pt x="0" y="22"/>
                    <a:pt x="0" y="44"/>
                    <a:pt x="0" y="65"/>
                  </a:cubicBezTo>
                  <a:cubicBezTo>
                    <a:pt x="44" y="130"/>
                    <a:pt x="109" y="282"/>
                    <a:pt x="65" y="325"/>
                  </a:cubicBezTo>
                  <a:cubicBezTo>
                    <a:pt x="44" y="347"/>
                    <a:pt x="44" y="369"/>
                    <a:pt x="65" y="390"/>
                  </a:cubicBezTo>
                  <a:lnTo>
                    <a:pt x="87" y="390"/>
                  </a:lnTo>
                  <a:cubicBezTo>
                    <a:pt x="109" y="390"/>
                    <a:pt x="130" y="390"/>
                    <a:pt x="130" y="369"/>
                  </a:cubicBezTo>
                  <a:cubicBezTo>
                    <a:pt x="217" y="260"/>
                    <a:pt x="87" y="44"/>
                    <a:pt x="87" y="22"/>
                  </a:cubicBezTo>
                  <a:cubicBezTo>
                    <a:pt x="65" y="0"/>
                    <a:pt x="44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2" name="Google Shape;4060;p67"/>
            <p:cNvSpPr/>
            <p:nvPr/>
          </p:nvSpPr>
          <p:spPr>
            <a:xfrm>
              <a:off x="1887693" y="4096894"/>
              <a:ext cx="40500" cy="59897"/>
            </a:xfrm>
            <a:custGeom>
              <a:avLst/>
              <a:gdLst/>
              <a:ahLst/>
              <a:cxnLst/>
              <a:rect l="l" t="t" r="r" b="b"/>
              <a:pathLst>
                <a:path w="261" h="386" extrusionOk="0">
                  <a:moveTo>
                    <a:pt x="55" y="1"/>
                  </a:moveTo>
                  <a:cubicBezTo>
                    <a:pt x="44" y="1"/>
                    <a:pt x="33" y="6"/>
                    <a:pt x="22" y="17"/>
                  </a:cubicBezTo>
                  <a:cubicBezTo>
                    <a:pt x="0" y="39"/>
                    <a:pt x="0" y="60"/>
                    <a:pt x="22" y="82"/>
                  </a:cubicBezTo>
                  <a:cubicBezTo>
                    <a:pt x="87" y="147"/>
                    <a:pt x="152" y="277"/>
                    <a:pt x="130" y="320"/>
                  </a:cubicBezTo>
                  <a:cubicBezTo>
                    <a:pt x="130" y="342"/>
                    <a:pt x="130" y="364"/>
                    <a:pt x="152" y="385"/>
                  </a:cubicBezTo>
                  <a:lnTo>
                    <a:pt x="174" y="385"/>
                  </a:lnTo>
                  <a:cubicBezTo>
                    <a:pt x="174" y="364"/>
                    <a:pt x="195" y="364"/>
                    <a:pt x="195" y="364"/>
                  </a:cubicBezTo>
                  <a:cubicBezTo>
                    <a:pt x="260" y="234"/>
                    <a:pt x="109" y="39"/>
                    <a:pt x="87" y="17"/>
                  </a:cubicBezTo>
                  <a:cubicBezTo>
                    <a:pt x="76" y="6"/>
                    <a:pt x="65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3" name="Google Shape;4061;p67"/>
            <p:cNvSpPr/>
            <p:nvPr/>
          </p:nvSpPr>
          <p:spPr>
            <a:xfrm>
              <a:off x="1890952" y="4029549"/>
              <a:ext cx="40655" cy="59897"/>
            </a:xfrm>
            <a:custGeom>
              <a:avLst/>
              <a:gdLst/>
              <a:ahLst/>
              <a:cxnLst/>
              <a:rect l="l" t="t" r="r" b="b"/>
              <a:pathLst>
                <a:path w="262" h="386" extrusionOk="0">
                  <a:moveTo>
                    <a:pt x="55" y="1"/>
                  </a:moveTo>
                  <a:cubicBezTo>
                    <a:pt x="44" y="1"/>
                    <a:pt x="34" y="6"/>
                    <a:pt x="23" y="17"/>
                  </a:cubicBezTo>
                  <a:cubicBezTo>
                    <a:pt x="1" y="39"/>
                    <a:pt x="1" y="61"/>
                    <a:pt x="23" y="82"/>
                  </a:cubicBezTo>
                  <a:cubicBezTo>
                    <a:pt x="88" y="147"/>
                    <a:pt x="153" y="277"/>
                    <a:pt x="131" y="321"/>
                  </a:cubicBezTo>
                  <a:cubicBezTo>
                    <a:pt x="131" y="342"/>
                    <a:pt x="131" y="364"/>
                    <a:pt x="153" y="386"/>
                  </a:cubicBezTo>
                  <a:lnTo>
                    <a:pt x="174" y="386"/>
                  </a:lnTo>
                  <a:cubicBezTo>
                    <a:pt x="174" y="386"/>
                    <a:pt x="196" y="364"/>
                    <a:pt x="196" y="364"/>
                  </a:cubicBezTo>
                  <a:cubicBezTo>
                    <a:pt x="261" y="234"/>
                    <a:pt x="109" y="39"/>
                    <a:pt x="88" y="17"/>
                  </a:cubicBezTo>
                  <a:cubicBezTo>
                    <a:pt x="77" y="6"/>
                    <a:pt x="66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4" name="Google Shape;4062;p67"/>
            <p:cNvSpPr/>
            <p:nvPr/>
          </p:nvSpPr>
          <p:spPr>
            <a:xfrm>
              <a:off x="1944797" y="4167498"/>
              <a:ext cx="37241" cy="56638"/>
            </a:xfrm>
            <a:custGeom>
              <a:avLst/>
              <a:gdLst/>
              <a:ahLst/>
              <a:cxnLst/>
              <a:rect l="l" t="t" r="r" b="b"/>
              <a:pathLst>
                <a:path w="240" h="365" extrusionOk="0">
                  <a:moveTo>
                    <a:pt x="36" y="1"/>
                  </a:moveTo>
                  <a:cubicBezTo>
                    <a:pt x="28" y="1"/>
                    <a:pt x="23" y="6"/>
                    <a:pt x="23" y="17"/>
                  </a:cubicBezTo>
                  <a:cubicBezTo>
                    <a:pt x="1" y="17"/>
                    <a:pt x="1" y="39"/>
                    <a:pt x="23" y="60"/>
                  </a:cubicBezTo>
                  <a:cubicBezTo>
                    <a:pt x="66" y="126"/>
                    <a:pt x="153" y="256"/>
                    <a:pt x="109" y="321"/>
                  </a:cubicBezTo>
                  <a:cubicBezTo>
                    <a:pt x="109" y="321"/>
                    <a:pt x="109" y="364"/>
                    <a:pt x="131" y="364"/>
                  </a:cubicBezTo>
                  <a:lnTo>
                    <a:pt x="153" y="364"/>
                  </a:lnTo>
                  <a:cubicBezTo>
                    <a:pt x="174" y="364"/>
                    <a:pt x="174" y="342"/>
                    <a:pt x="196" y="342"/>
                  </a:cubicBezTo>
                  <a:cubicBezTo>
                    <a:pt x="239" y="212"/>
                    <a:pt x="88" y="39"/>
                    <a:pt x="66" y="17"/>
                  </a:cubicBezTo>
                  <a:cubicBezTo>
                    <a:pt x="55" y="6"/>
                    <a:pt x="44" y="1"/>
                    <a:pt x="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5" name="Google Shape;4063;p67"/>
            <p:cNvSpPr/>
            <p:nvPr/>
          </p:nvSpPr>
          <p:spPr>
            <a:xfrm>
              <a:off x="1894366" y="4214670"/>
              <a:ext cx="37241" cy="59897"/>
            </a:xfrm>
            <a:custGeom>
              <a:avLst/>
              <a:gdLst/>
              <a:ahLst/>
              <a:cxnLst/>
              <a:rect l="l" t="t" r="r" b="b"/>
              <a:pathLst>
                <a:path w="240" h="386" extrusionOk="0">
                  <a:moveTo>
                    <a:pt x="33" y="0"/>
                  </a:moveTo>
                  <a:cubicBezTo>
                    <a:pt x="22" y="0"/>
                    <a:pt x="12" y="6"/>
                    <a:pt x="1" y="17"/>
                  </a:cubicBezTo>
                  <a:cubicBezTo>
                    <a:pt x="1" y="38"/>
                    <a:pt x="1" y="60"/>
                    <a:pt x="1" y="82"/>
                  </a:cubicBezTo>
                  <a:cubicBezTo>
                    <a:pt x="66" y="147"/>
                    <a:pt x="131" y="277"/>
                    <a:pt x="109" y="320"/>
                  </a:cubicBezTo>
                  <a:cubicBezTo>
                    <a:pt x="109" y="342"/>
                    <a:pt x="109" y="364"/>
                    <a:pt x="131" y="385"/>
                  </a:cubicBezTo>
                  <a:lnTo>
                    <a:pt x="152" y="385"/>
                  </a:lnTo>
                  <a:cubicBezTo>
                    <a:pt x="174" y="364"/>
                    <a:pt x="174" y="364"/>
                    <a:pt x="196" y="364"/>
                  </a:cubicBezTo>
                  <a:cubicBezTo>
                    <a:pt x="239" y="233"/>
                    <a:pt x="87" y="38"/>
                    <a:pt x="66" y="17"/>
                  </a:cubicBezTo>
                  <a:cubicBezTo>
                    <a:pt x="55" y="6"/>
                    <a:pt x="44" y="0"/>
                    <a:pt x="3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6" name="Google Shape;4064;p67"/>
            <p:cNvSpPr/>
            <p:nvPr/>
          </p:nvSpPr>
          <p:spPr>
            <a:xfrm>
              <a:off x="1958297" y="4250826"/>
              <a:ext cx="40500" cy="57414"/>
            </a:xfrm>
            <a:custGeom>
              <a:avLst/>
              <a:gdLst/>
              <a:ahLst/>
              <a:cxnLst/>
              <a:rect l="l" t="t" r="r" b="b"/>
              <a:pathLst>
                <a:path w="261" h="370" extrusionOk="0">
                  <a:moveTo>
                    <a:pt x="22" y="0"/>
                  </a:moveTo>
                  <a:cubicBezTo>
                    <a:pt x="1" y="22"/>
                    <a:pt x="1" y="44"/>
                    <a:pt x="22" y="66"/>
                  </a:cubicBezTo>
                  <a:cubicBezTo>
                    <a:pt x="66" y="109"/>
                    <a:pt x="152" y="261"/>
                    <a:pt x="131" y="304"/>
                  </a:cubicBezTo>
                  <a:cubicBezTo>
                    <a:pt x="109" y="326"/>
                    <a:pt x="131" y="347"/>
                    <a:pt x="152" y="369"/>
                  </a:cubicBezTo>
                  <a:cubicBezTo>
                    <a:pt x="152" y="369"/>
                    <a:pt x="196" y="369"/>
                    <a:pt x="196" y="347"/>
                  </a:cubicBezTo>
                  <a:cubicBezTo>
                    <a:pt x="261" y="217"/>
                    <a:pt x="87" y="22"/>
                    <a:pt x="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7" name="Google Shape;4065;p67"/>
            <p:cNvSpPr/>
            <p:nvPr/>
          </p:nvSpPr>
          <p:spPr>
            <a:xfrm>
              <a:off x="1857434" y="4130567"/>
              <a:ext cx="37086" cy="59897"/>
            </a:xfrm>
            <a:custGeom>
              <a:avLst/>
              <a:gdLst/>
              <a:ahLst/>
              <a:cxnLst/>
              <a:rect l="l" t="t" r="r" b="b"/>
              <a:pathLst>
                <a:path w="239" h="386" extrusionOk="0">
                  <a:moveTo>
                    <a:pt x="35" y="0"/>
                  </a:moveTo>
                  <a:cubicBezTo>
                    <a:pt x="27" y="0"/>
                    <a:pt x="22" y="6"/>
                    <a:pt x="22" y="17"/>
                  </a:cubicBezTo>
                  <a:cubicBezTo>
                    <a:pt x="0" y="38"/>
                    <a:pt x="0" y="60"/>
                    <a:pt x="22" y="82"/>
                  </a:cubicBezTo>
                  <a:cubicBezTo>
                    <a:pt x="65" y="125"/>
                    <a:pt x="152" y="255"/>
                    <a:pt x="109" y="320"/>
                  </a:cubicBezTo>
                  <a:cubicBezTo>
                    <a:pt x="109" y="342"/>
                    <a:pt x="109" y="364"/>
                    <a:pt x="130" y="385"/>
                  </a:cubicBezTo>
                  <a:lnTo>
                    <a:pt x="152" y="385"/>
                  </a:lnTo>
                  <a:cubicBezTo>
                    <a:pt x="174" y="364"/>
                    <a:pt x="174" y="364"/>
                    <a:pt x="195" y="342"/>
                  </a:cubicBezTo>
                  <a:cubicBezTo>
                    <a:pt x="239" y="233"/>
                    <a:pt x="87" y="38"/>
                    <a:pt x="65" y="17"/>
                  </a:cubicBezTo>
                  <a:cubicBezTo>
                    <a:pt x="54" y="6"/>
                    <a:pt x="44" y="0"/>
                    <a:pt x="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8" name="Google Shape;4066;p67"/>
            <p:cNvSpPr/>
            <p:nvPr/>
          </p:nvSpPr>
          <p:spPr>
            <a:xfrm>
              <a:off x="1840521" y="4032187"/>
              <a:ext cx="37241" cy="57259"/>
            </a:xfrm>
            <a:custGeom>
              <a:avLst/>
              <a:gdLst/>
              <a:ahLst/>
              <a:cxnLst/>
              <a:rect l="l" t="t" r="r" b="b"/>
              <a:pathLst>
                <a:path w="240" h="369" extrusionOk="0">
                  <a:moveTo>
                    <a:pt x="1" y="0"/>
                  </a:moveTo>
                  <a:cubicBezTo>
                    <a:pt x="1" y="22"/>
                    <a:pt x="1" y="44"/>
                    <a:pt x="1" y="65"/>
                  </a:cubicBezTo>
                  <a:cubicBezTo>
                    <a:pt x="44" y="130"/>
                    <a:pt x="131" y="260"/>
                    <a:pt x="109" y="304"/>
                  </a:cubicBezTo>
                  <a:cubicBezTo>
                    <a:pt x="109" y="325"/>
                    <a:pt x="109" y="347"/>
                    <a:pt x="131" y="369"/>
                  </a:cubicBezTo>
                  <a:lnTo>
                    <a:pt x="153" y="369"/>
                  </a:lnTo>
                  <a:cubicBezTo>
                    <a:pt x="174" y="369"/>
                    <a:pt x="174" y="347"/>
                    <a:pt x="174" y="347"/>
                  </a:cubicBezTo>
                  <a:cubicBezTo>
                    <a:pt x="239" y="217"/>
                    <a:pt x="87" y="22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9" name="Google Shape;4067;p67"/>
            <p:cNvSpPr/>
            <p:nvPr/>
          </p:nvSpPr>
          <p:spPr>
            <a:xfrm>
              <a:off x="2176935" y="2871494"/>
              <a:ext cx="373655" cy="208707"/>
            </a:xfrm>
            <a:custGeom>
              <a:avLst/>
              <a:gdLst/>
              <a:ahLst/>
              <a:cxnLst/>
              <a:rect l="l" t="t" r="r" b="b"/>
              <a:pathLst>
                <a:path w="2408" h="1345" extrusionOk="0">
                  <a:moveTo>
                    <a:pt x="1909" y="608"/>
                  </a:moveTo>
                  <a:cubicBezTo>
                    <a:pt x="1930" y="608"/>
                    <a:pt x="1952" y="629"/>
                    <a:pt x="1952" y="651"/>
                  </a:cubicBezTo>
                  <a:cubicBezTo>
                    <a:pt x="1952" y="694"/>
                    <a:pt x="1930" y="738"/>
                    <a:pt x="1887" y="759"/>
                  </a:cubicBezTo>
                  <a:cubicBezTo>
                    <a:pt x="1844" y="759"/>
                    <a:pt x="1800" y="738"/>
                    <a:pt x="1779" y="694"/>
                  </a:cubicBezTo>
                  <a:cubicBezTo>
                    <a:pt x="1779" y="673"/>
                    <a:pt x="1779" y="651"/>
                    <a:pt x="1779" y="651"/>
                  </a:cubicBezTo>
                  <a:cubicBezTo>
                    <a:pt x="1800" y="629"/>
                    <a:pt x="1844" y="608"/>
                    <a:pt x="1887" y="608"/>
                  </a:cubicBezTo>
                  <a:close/>
                  <a:moveTo>
                    <a:pt x="1258" y="846"/>
                  </a:moveTo>
                  <a:cubicBezTo>
                    <a:pt x="1323" y="868"/>
                    <a:pt x="1367" y="933"/>
                    <a:pt x="1367" y="1019"/>
                  </a:cubicBezTo>
                  <a:cubicBezTo>
                    <a:pt x="1349" y="1025"/>
                    <a:pt x="1330" y="1028"/>
                    <a:pt x="1311" y="1028"/>
                  </a:cubicBezTo>
                  <a:cubicBezTo>
                    <a:pt x="1257" y="1028"/>
                    <a:pt x="1198" y="1008"/>
                    <a:pt x="1150" y="976"/>
                  </a:cubicBezTo>
                  <a:cubicBezTo>
                    <a:pt x="1128" y="954"/>
                    <a:pt x="1128" y="911"/>
                    <a:pt x="1172" y="868"/>
                  </a:cubicBezTo>
                  <a:cubicBezTo>
                    <a:pt x="1172" y="846"/>
                    <a:pt x="1215" y="846"/>
                    <a:pt x="1237" y="846"/>
                  </a:cubicBezTo>
                  <a:close/>
                  <a:moveTo>
                    <a:pt x="586" y="868"/>
                  </a:moveTo>
                  <a:cubicBezTo>
                    <a:pt x="651" y="889"/>
                    <a:pt x="695" y="954"/>
                    <a:pt x="695" y="1019"/>
                  </a:cubicBezTo>
                  <a:cubicBezTo>
                    <a:pt x="695" y="1063"/>
                    <a:pt x="673" y="1106"/>
                    <a:pt x="651" y="1128"/>
                  </a:cubicBezTo>
                  <a:cubicBezTo>
                    <a:pt x="630" y="1128"/>
                    <a:pt x="608" y="1106"/>
                    <a:pt x="608" y="1084"/>
                  </a:cubicBezTo>
                  <a:cubicBezTo>
                    <a:pt x="543" y="1041"/>
                    <a:pt x="521" y="954"/>
                    <a:pt x="543" y="889"/>
                  </a:cubicBezTo>
                  <a:cubicBezTo>
                    <a:pt x="543" y="868"/>
                    <a:pt x="543" y="868"/>
                    <a:pt x="565" y="868"/>
                  </a:cubicBezTo>
                  <a:close/>
                  <a:moveTo>
                    <a:pt x="2017" y="0"/>
                  </a:moveTo>
                  <a:cubicBezTo>
                    <a:pt x="1995" y="0"/>
                    <a:pt x="1974" y="0"/>
                    <a:pt x="1952" y="22"/>
                  </a:cubicBezTo>
                  <a:cubicBezTo>
                    <a:pt x="1952" y="44"/>
                    <a:pt x="1952" y="65"/>
                    <a:pt x="1974" y="87"/>
                  </a:cubicBezTo>
                  <a:cubicBezTo>
                    <a:pt x="1974" y="87"/>
                    <a:pt x="2256" y="217"/>
                    <a:pt x="2299" y="391"/>
                  </a:cubicBezTo>
                  <a:cubicBezTo>
                    <a:pt x="2321" y="477"/>
                    <a:pt x="2299" y="564"/>
                    <a:pt x="2234" y="608"/>
                  </a:cubicBezTo>
                  <a:cubicBezTo>
                    <a:pt x="2169" y="694"/>
                    <a:pt x="2060" y="759"/>
                    <a:pt x="1974" y="781"/>
                  </a:cubicBezTo>
                  <a:cubicBezTo>
                    <a:pt x="1995" y="738"/>
                    <a:pt x="2017" y="694"/>
                    <a:pt x="1995" y="651"/>
                  </a:cubicBezTo>
                  <a:cubicBezTo>
                    <a:pt x="1995" y="586"/>
                    <a:pt x="1952" y="564"/>
                    <a:pt x="1909" y="542"/>
                  </a:cubicBezTo>
                  <a:cubicBezTo>
                    <a:pt x="1887" y="537"/>
                    <a:pt x="1867" y="534"/>
                    <a:pt x="1847" y="534"/>
                  </a:cubicBezTo>
                  <a:cubicBezTo>
                    <a:pt x="1789" y="534"/>
                    <a:pt x="1741" y="559"/>
                    <a:pt x="1692" y="608"/>
                  </a:cubicBezTo>
                  <a:cubicBezTo>
                    <a:pt x="1670" y="651"/>
                    <a:pt x="1649" y="694"/>
                    <a:pt x="1670" y="738"/>
                  </a:cubicBezTo>
                  <a:cubicBezTo>
                    <a:pt x="1692" y="781"/>
                    <a:pt x="1735" y="824"/>
                    <a:pt x="1779" y="846"/>
                  </a:cubicBezTo>
                  <a:lnTo>
                    <a:pt x="1735" y="868"/>
                  </a:lnTo>
                  <a:cubicBezTo>
                    <a:pt x="1649" y="954"/>
                    <a:pt x="1540" y="998"/>
                    <a:pt x="1432" y="1019"/>
                  </a:cubicBezTo>
                  <a:cubicBezTo>
                    <a:pt x="1432" y="911"/>
                    <a:pt x="1367" y="824"/>
                    <a:pt x="1280" y="781"/>
                  </a:cubicBezTo>
                  <a:cubicBezTo>
                    <a:pt x="1258" y="776"/>
                    <a:pt x="1238" y="773"/>
                    <a:pt x="1219" y="773"/>
                  </a:cubicBezTo>
                  <a:cubicBezTo>
                    <a:pt x="1162" y="773"/>
                    <a:pt x="1117" y="797"/>
                    <a:pt x="1085" y="846"/>
                  </a:cubicBezTo>
                  <a:cubicBezTo>
                    <a:pt x="998" y="954"/>
                    <a:pt x="1063" y="1019"/>
                    <a:pt x="1085" y="1063"/>
                  </a:cubicBezTo>
                  <a:cubicBezTo>
                    <a:pt x="1150" y="1106"/>
                    <a:pt x="1237" y="1128"/>
                    <a:pt x="1323" y="1128"/>
                  </a:cubicBezTo>
                  <a:cubicBezTo>
                    <a:pt x="1280" y="1193"/>
                    <a:pt x="1193" y="1258"/>
                    <a:pt x="1107" y="1258"/>
                  </a:cubicBezTo>
                  <a:cubicBezTo>
                    <a:pt x="1060" y="1273"/>
                    <a:pt x="1012" y="1280"/>
                    <a:pt x="962" y="1280"/>
                  </a:cubicBezTo>
                  <a:cubicBezTo>
                    <a:pt x="872" y="1280"/>
                    <a:pt x="779" y="1257"/>
                    <a:pt x="695" y="1215"/>
                  </a:cubicBezTo>
                  <a:cubicBezTo>
                    <a:pt x="738" y="1150"/>
                    <a:pt x="760" y="1106"/>
                    <a:pt x="760" y="1041"/>
                  </a:cubicBezTo>
                  <a:cubicBezTo>
                    <a:pt x="781" y="911"/>
                    <a:pt x="695" y="824"/>
                    <a:pt x="565" y="803"/>
                  </a:cubicBezTo>
                  <a:cubicBezTo>
                    <a:pt x="521" y="803"/>
                    <a:pt x="478" y="824"/>
                    <a:pt x="456" y="868"/>
                  </a:cubicBezTo>
                  <a:cubicBezTo>
                    <a:pt x="434" y="976"/>
                    <a:pt x="456" y="1063"/>
                    <a:pt x="521" y="1150"/>
                  </a:cubicBezTo>
                  <a:lnTo>
                    <a:pt x="586" y="1215"/>
                  </a:lnTo>
                  <a:cubicBezTo>
                    <a:pt x="543" y="1236"/>
                    <a:pt x="499" y="1258"/>
                    <a:pt x="456" y="1258"/>
                  </a:cubicBezTo>
                  <a:cubicBezTo>
                    <a:pt x="326" y="1258"/>
                    <a:pt x="196" y="1193"/>
                    <a:pt x="131" y="1084"/>
                  </a:cubicBezTo>
                  <a:cubicBezTo>
                    <a:pt x="88" y="976"/>
                    <a:pt x="109" y="868"/>
                    <a:pt x="174" y="781"/>
                  </a:cubicBezTo>
                  <a:cubicBezTo>
                    <a:pt x="196" y="781"/>
                    <a:pt x="196" y="738"/>
                    <a:pt x="174" y="738"/>
                  </a:cubicBezTo>
                  <a:cubicBezTo>
                    <a:pt x="174" y="727"/>
                    <a:pt x="163" y="721"/>
                    <a:pt x="153" y="721"/>
                  </a:cubicBezTo>
                  <a:cubicBezTo>
                    <a:pt x="142" y="721"/>
                    <a:pt x="131" y="727"/>
                    <a:pt x="131" y="738"/>
                  </a:cubicBezTo>
                  <a:cubicBezTo>
                    <a:pt x="23" y="846"/>
                    <a:pt x="1" y="998"/>
                    <a:pt x="66" y="1128"/>
                  </a:cubicBezTo>
                  <a:cubicBezTo>
                    <a:pt x="144" y="1244"/>
                    <a:pt x="274" y="1326"/>
                    <a:pt x="425" y="1326"/>
                  </a:cubicBezTo>
                  <a:cubicBezTo>
                    <a:pt x="442" y="1326"/>
                    <a:pt x="460" y="1325"/>
                    <a:pt x="478" y="1323"/>
                  </a:cubicBezTo>
                  <a:cubicBezTo>
                    <a:pt x="543" y="1323"/>
                    <a:pt x="608" y="1301"/>
                    <a:pt x="651" y="1258"/>
                  </a:cubicBezTo>
                  <a:cubicBezTo>
                    <a:pt x="760" y="1323"/>
                    <a:pt x="868" y="1345"/>
                    <a:pt x="976" y="1345"/>
                  </a:cubicBezTo>
                  <a:lnTo>
                    <a:pt x="1107" y="1345"/>
                  </a:lnTo>
                  <a:cubicBezTo>
                    <a:pt x="1302" y="1301"/>
                    <a:pt x="1388" y="1193"/>
                    <a:pt x="1410" y="1106"/>
                  </a:cubicBezTo>
                  <a:cubicBezTo>
                    <a:pt x="1540" y="1084"/>
                    <a:pt x="1670" y="1019"/>
                    <a:pt x="1779" y="933"/>
                  </a:cubicBezTo>
                  <a:cubicBezTo>
                    <a:pt x="1822" y="911"/>
                    <a:pt x="1844" y="889"/>
                    <a:pt x="1865" y="868"/>
                  </a:cubicBezTo>
                  <a:cubicBezTo>
                    <a:pt x="2039" y="868"/>
                    <a:pt x="2191" y="803"/>
                    <a:pt x="2299" y="673"/>
                  </a:cubicBezTo>
                  <a:cubicBezTo>
                    <a:pt x="2364" y="586"/>
                    <a:pt x="2407" y="477"/>
                    <a:pt x="2386" y="369"/>
                  </a:cubicBezTo>
                  <a:cubicBezTo>
                    <a:pt x="2342" y="152"/>
                    <a:pt x="2017" y="0"/>
                    <a:pt x="20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685800">
                <a:defRPr/>
              </a:pPr>
              <a:endParaRPr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63" name="Freeform 7">
            <a:extLst>
              <a:ext uri="{FF2B5EF4-FFF2-40B4-BE49-F238E27FC236}">
                <a16:creationId xmlns:a16="http://schemas.microsoft.com/office/drawing/2014/main" id="{D472A014-201E-4949-BA64-B126DAD4FE93}"/>
              </a:ext>
            </a:extLst>
          </p:cNvPr>
          <p:cNvSpPr/>
          <p:nvPr/>
        </p:nvSpPr>
        <p:spPr>
          <a:xfrm>
            <a:off x="6611542" y="3278566"/>
            <a:ext cx="2499048" cy="1864934"/>
          </a:xfrm>
          <a:custGeom>
            <a:avLst/>
            <a:gdLst/>
            <a:ahLst/>
            <a:cxnLst/>
            <a:rect l="l" t="t" r="r" b="b"/>
            <a:pathLst>
              <a:path w="2460595" h="2226839">
                <a:moveTo>
                  <a:pt x="0" y="0"/>
                </a:moveTo>
                <a:lnTo>
                  <a:pt x="2460595" y="0"/>
                </a:lnTo>
                <a:lnTo>
                  <a:pt x="2460595" y="2226839"/>
                </a:lnTo>
                <a:lnTo>
                  <a:pt x="0" y="2226839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798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Diagram 20"/>
          <p:cNvGraphicFramePr/>
          <p:nvPr>
            <p:extLst>
              <p:ext uri="{D42A27DB-BD31-4B8C-83A1-F6EECF244321}">
                <p14:modId xmlns:p14="http://schemas.microsoft.com/office/powerpoint/2010/main" val="1729192726"/>
              </p:ext>
            </p:extLst>
          </p:nvPr>
        </p:nvGraphicFramePr>
        <p:xfrm>
          <a:off x="152400" y="209550"/>
          <a:ext cx="8534400" cy="4724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91159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1" grpId="0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82AB88CB-A699-4959-96D0-43D8FFA5A597}"/>
              </a:ext>
            </a:extLst>
          </p:cNvPr>
          <p:cNvSpPr/>
          <p:nvPr/>
        </p:nvSpPr>
        <p:spPr>
          <a:xfrm>
            <a:off x="1981200" y="1820985"/>
            <a:ext cx="5589432" cy="69249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405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4472C4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</a:p>
        </p:txBody>
      </p:sp>
      <p:sp>
        <p:nvSpPr>
          <p:cNvPr id="6" name="Rectangle 5"/>
          <p:cNvSpPr/>
          <p:nvPr/>
        </p:nvSpPr>
        <p:spPr>
          <a:xfrm>
            <a:off x="114301" y="2455215"/>
            <a:ext cx="483325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defTabSz="685800">
              <a:lnSpc>
                <a:spcPct val="150000"/>
              </a:lnSpc>
            </a:pP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1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02883" defTabSz="685800">
              <a:lnSpc>
                <a:spcPct val="150000"/>
              </a:lnSpc>
            </a:pP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sz="2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02883" defTabSz="685800">
              <a:lnSpc>
                <a:spcPct val="150000"/>
              </a:lnSpc>
            </a:pP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ìm x ở phiếu học tập vào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4939393" y="2571750"/>
            <a:ext cx="8165" cy="2571750"/>
          </a:xfrm>
          <a:prstGeom prst="lin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991100" y="2455215"/>
            <a:ext cx="4114800" cy="2464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38138" defTabSz="685800">
              <a:lnSpc>
                <a:spcPct val="150000"/>
              </a:lnSpc>
            </a:pP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1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</a:pP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Xem trước bài số thập phân.</a:t>
            </a: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lnSpc>
                <a:spcPct val="150000"/>
              </a:lnSpc>
            </a:pP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+ Chuẩn bị hoạt động 1 vào phiếu học tập</a:t>
            </a:r>
            <a:endParaRPr lang="en-US" sz="2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25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4D86CDF-0959-9ABD-43D4-66EAD99E7B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799" y="977122"/>
            <a:ext cx="914400" cy="68669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E39CDB6-BB28-2635-CDAE-BC737666DE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4115" y="2227518"/>
            <a:ext cx="1005414" cy="8572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5E86CBD-B4A9-B9D2-E1A1-15B0F8A2DF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5080" y="989058"/>
            <a:ext cx="1088858" cy="8572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27D3D58-7346-563F-D5CB-1518307163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2387" y="933649"/>
            <a:ext cx="1116119" cy="877824"/>
          </a:xfrm>
          <a:prstGeom prst="rect">
            <a:avLst/>
          </a:prstGeom>
        </p:spPr>
      </p:pic>
      <p:sp>
        <p:nvSpPr>
          <p:cNvPr id="2" name="Freeform 2"/>
          <p:cNvSpPr/>
          <p:nvPr/>
        </p:nvSpPr>
        <p:spPr>
          <a:xfrm>
            <a:off x="0" y="3744746"/>
            <a:ext cx="9144000" cy="1416430"/>
          </a:xfrm>
          <a:custGeom>
            <a:avLst/>
            <a:gdLst/>
            <a:ahLst/>
            <a:cxnLst/>
            <a:rect l="l" t="t" r="r" b="b"/>
            <a:pathLst>
              <a:path w="16230600" h="5369624">
                <a:moveTo>
                  <a:pt x="0" y="0"/>
                </a:moveTo>
                <a:lnTo>
                  <a:pt x="16230600" y="0"/>
                </a:lnTo>
                <a:lnTo>
                  <a:pt x="16230600" y="5369624"/>
                </a:lnTo>
                <a:lnTo>
                  <a:pt x="0" y="5369624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rcRect/>
            <a:stretch>
              <a:fillRect t="-1" b="-113575"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57" name="Freeform 2"/>
          <p:cNvSpPr/>
          <p:nvPr/>
        </p:nvSpPr>
        <p:spPr>
          <a:xfrm>
            <a:off x="-114868" y="3267827"/>
            <a:ext cx="2954510" cy="1893348"/>
          </a:xfrm>
          <a:custGeom>
            <a:avLst/>
            <a:gdLst/>
            <a:ahLst/>
            <a:cxnLst/>
            <a:rect l="l" t="t" r="r" b="b"/>
            <a:pathLst>
              <a:path w="4587625" h="2939903">
                <a:moveTo>
                  <a:pt x="0" y="0"/>
                </a:moveTo>
                <a:lnTo>
                  <a:pt x="4587624" y="0"/>
                </a:lnTo>
                <a:lnTo>
                  <a:pt x="4587624" y="2939903"/>
                </a:lnTo>
                <a:lnTo>
                  <a:pt x="0" y="2939903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58" name="Freeform 2">
            <a:hlinkClick r:id="rId8" action="ppaction://hlinksldjump"/>
          </p:cNvPr>
          <p:cNvSpPr/>
          <p:nvPr/>
        </p:nvSpPr>
        <p:spPr>
          <a:xfrm flipH="1">
            <a:off x="7144701" y="3267828"/>
            <a:ext cx="2114167" cy="2817323"/>
          </a:xfrm>
          <a:custGeom>
            <a:avLst/>
            <a:gdLst/>
            <a:ahLst/>
            <a:cxnLst/>
            <a:rect l="l" t="t" r="r" b="b"/>
            <a:pathLst>
              <a:path w="2704606" h="3604138">
                <a:moveTo>
                  <a:pt x="0" y="0"/>
                </a:moveTo>
                <a:lnTo>
                  <a:pt x="2704606" y="0"/>
                </a:lnTo>
                <a:lnTo>
                  <a:pt x="2704606" y="3604138"/>
                </a:lnTo>
                <a:lnTo>
                  <a:pt x="0" y="3604138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60" name="Left Arrow 59">
            <a:hlinkClick r:id="" action="ppaction://noaction"/>
          </p:cNvPr>
          <p:cNvSpPr/>
          <p:nvPr/>
        </p:nvSpPr>
        <p:spPr>
          <a:xfrm flipH="1">
            <a:off x="5601334" y="3748371"/>
            <a:ext cx="1403747" cy="932260"/>
          </a:xfrm>
          <a:prstGeom prst="leftArrow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72438" y="-28404"/>
            <a:ext cx="4179170" cy="827604"/>
          </a:xfrm>
          <a:prstGeom prst="rect">
            <a:avLst/>
          </a:prstGeom>
        </p:spPr>
      </p:pic>
      <p:pic>
        <p:nvPicPr>
          <p:cNvPr id="5" name="Picture 4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0540" y="842288"/>
            <a:ext cx="1912918" cy="1010706"/>
          </a:xfrm>
          <a:prstGeom prst="rect">
            <a:avLst/>
          </a:prstGeom>
        </p:spPr>
      </p:pic>
      <p:pic>
        <p:nvPicPr>
          <p:cNvPr id="8" name="Picture 7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40314" y="939133"/>
            <a:ext cx="1912918" cy="101070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19A2445-829E-6C62-32A5-24A0077250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969750" y="2106664"/>
            <a:ext cx="1384544" cy="845203"/>
          </a:xfrm>
          <a:prstGeom prst="rect">
            <a:avLst/>
          </a:prstGeom>
        </p:spPr>
      </p:pic>
      <p:pic>
        <p:nvPicPr>
          <p:cNvPr id="10" name="Picture 9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641675" y="2077913"/>
            <a:ext cx="1959659" cy="1032387"/>
          </a:xfrm>
          <a:prstGeom prst="rect">
            <a:avLst/>
          </a:prstGeom>
        </p:spPr>
      </p:pic>
      <p:pic>
        <p:nvPicPr>
          <p:cNvPr id="12" name="Picture 11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610739" y="827951"/>
            <a:ext cx="1922521" cy="1016506"/>
          </a:xfrm>
          <a:prstGeom prst="rect">
            <a:avLst/>
          </a:prstGeom>
        </p:spPr>
      </p:pic>
      <p:pic>
        <p:nvPicPr>
          <p:cNvPr id="14" name="Picture 13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50363" y="2137858"/>
            <a:ext cx="1912918" cy="100256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FCD9853-2850-011B-721E-D7EE4456082A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777653" y="2141304"/>
            <a:ext cx="1342330" cy="968567"/>
          </a:xfrm>
          <a:prstGeom prst="rect">
            <a:avLst/>
          </a:prstGeom>
        </p:spPr>
      </p:pic>
      <p:pic>
        <p:nvPicPr>
          <p:cNvPr id="16" name="Picture 15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453606" y="2118316"/>
            <a:ext cx="1922521" cy="101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48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xit" presetSubtype="3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4D7C6A-ECC7-9D5A-B622-DC8ECEC8A9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630E0698-C769-C14A-83C2-2B4DF3A0E948}"/>
              </a:ext>
            </a:extLst>
          </p:cNvPr>
          <p:cNvSpPr/>
          <p:nvPr/>
        </p:nvSpPr>
        <p:spPr>
          <a:xfrm>
            <a:off x="1981200" y="1820985"/>
            <a:ext cx="5589432" cy="69249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4050" b="1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4472C4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183BA4B-6EF0-8C51-A823-7B63B7EC69AE}"/>
                  </a:ext>
                </a:extLst>
              </p:cNvPr>
              <p:cNvSpPr/>
              <p:nvPr/>
            </p:nvSpPr>
            <p:spPr>
              <a:xfrm>
                <a:off x="114301" y="2455215"/>
                <a:ext cx="8496299" cy="1350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42900" defTabSz="685800">
                  <a:lnSpc>
                    <a:spcPct val="150000"/>
                  </a:lnSpc>
                </a:pPr>
                <a:r>
                  <a:rPr lang="en-US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ớng dẫn một số bài toán nâng cao:</a:t>
                </a:r>
              </a:p>
              <a:p>
                <a:pPr indent="342900" defTabSz="685800">
                  <a:lnSpc>
                    <a:spcPct val="150000"/>
                  </a:lnSpc>
                </a:pPr>
                <a:r>
                  <a:rPr lang="en-US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x, biết: </a:t>
                </a:r>
                <a:r>
                  <a:rPr 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.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.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.4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…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2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25</m:t>
                        </m:r>
                      </m:den>
                    </m:f>
                  </m:oMath>
                </a14:m>
                <a:endParaRPr lang="en-US" sz="21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183BA4B-6EF0-8C51-A823-7B63B7EC69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1" y="2455215"/>
                <a:ext cx="8496299" cy="1350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6206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hép nhân phân số, chỉ cần nhớ một điều,">
            <a:hlinkClick r:id="" action="ppaction://media"/>
            <a:extLst>
              <a:ext uri="{FF2B5EF4-FFF2-40B4-BE49-F238E27FC236}">
                <a16:creationId xmlns:a16="http://schemas.microsoft.com/office/drawing/2014/main" id="{751CAE71-B69B-28ED-088B-8FB06064FE6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0" y="1341152"/>
            <a:ext cx="8763000" cy="3726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29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3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90624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801193" y="1175657"/>
            <a:ext cx="3466627" cy="1578718"/>
            <a:chOff x="3461657" y="1567542"/>
            <a:chExt cx="4622169" cy="1616529"/>
          </a:xfrm>
        </p:grpSpPr>
        <p:sp>
          <p:nvSpPr>
            <p:cNvPr id="10" name="Rectangle 9"/>
            <p:cNvSpPr/>
            <p:nvPr/>
          </p:nvSpPr>
          <p:spPr>
            <a:xfrm>
              <a:off x="3461657" y="1567542"/>
              <a:ext cx="4622169" cy="1616529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3564836" y="2001018"/>
                  <a:ext cx="4518990" cy="4008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685800">
                    <a:defRPr/>
                  </a:pPr>
                  <a:r>
                    <a:rPr lang="en-US" sz="1350" b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số </a:t>
                  </a:r>
                  <a:r>
                    <a:rPr lang="en-US" sz="135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ịch đảo của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3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3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135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135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1350" b="1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64836" y="2001018"/>
                  <a:ext cx="4518990" cy="400829"/>
                </a:xfrm>
                <a:prstGeom prst="rect">
                  <a:avLst/>
                </a:prstGeom>
                <a:blipFill>
                  <a:blip r:embed="rId3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Freeform 2"/>
          <p:cNvSpPr/>
          <p:nvPr/>
        </p:nvSpPr>
        <p:spPr>
          <a:xfrm>
            <a:off x="0" y="3744746"/>
            <a:ext cx="9144000" cy="1416430"/>
          </a:xfrm>
          <a:custGeom>
            <a:avLst/>
            <a:gdLst/>
            <a:ahLst/>
            <a:cxnLst/>
            <a:rect l="l" t="t" r="r" b="b"/>
            <a:pathLst>
              <a:path w="16230600" h="5369624">
                <a:moveTo>
                  <a:pt x="0" y="0"/>
                </a:moveTo>
                <a:lnTo>
                  <a:pt x="16230600" y="0"/>
                </a:lnTo>
                <a:lnTo>
                  <a:pt x="16230600" y="5369624"/>
                </a:lnTo>
                <a:lnTo>
                  <a:pt x="0" y="5369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rcRect/>
            <a:stretch>
              <a:fillRect t="-1" b="-113575"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4" name="Freeform 2">
            <a:hlinkClick r:id="rId5" action="ppaction://hlinksldjump"/>
          </p:cNvPr>
          <p:cNvSpPr/>
          <p:nvPr/>
        </p:nvSpPr>
        <p:spPr>
          <a:xfrm>
            <a:off x="-51002" y="3085988"/>
            <a:ext cx="2954510" cy="1893348"/>
          </a:xfrm>
          <a:custGeom>
            <a:avLst/>
            <a:gdLst/>
            <a:ahLst/>
            <a:cxnLst/>
            <a:rect l="l" t="t" r="r" b="b"/>
            <a:pathLst>
              <a:path w="4587625" h="2939903">
                <a:moveTo>
                  <a:pt x="0" y="0"/>
                </a:moveTo>
                <a:lnTo>
                  <a:pt x="4587624" y="0"/>
                </a:lnTo>
                <a:lnTo>
                  <a:pt x="4587624" y="2939903"/>
                </a:lnTo>
                <a:lnTo>
                  <a:pt x="0" y="293990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5" name="Freeform 10">
            <a:hlinkClick r:id="rId7" action="ppaction://hlinksldjump"/>
          </p:cNvPr>
          <p:cNvSpPr/>
          <p:nvPr/>
        </p:nvSpPr>
        <p:spPr>
          <a:xfrm>
            <a:off x="6904837" y="2992405"/>
            <a:ext cx="1911893" cy="3952235"/>
          </a:xfrm>
          <a:custGeom>
            <a:avLst/>
            <a:gdLst/>
            <a:ahLst/>
            <a:cxnLst/>
            <a:rect l="l" t="t" r="r" b="b"/>
            <a:pathLst>
              <a:path w="2122155" h="4386883">
                <a:moveTo>
                  <a:pt x="0" y="0"/>
                </a:moveTo>
                <a:lnTo>
                  <a:pt x="2122155" y="0"/>
                </a:lnTo>
                <a:lnTo>
                  <a:pt x="2122155" y="4386883"/>
                </a:lnTo>
                <a:lnTo>
                  <a:pt x="0" y="4386883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6" name="Left Arrow 15">
            <a:hlinkClick r:id="rId9" action="ppaction://hlinksldjump"/>
          </p:cNvPr>
          <p:cNvSpPr/>
          <p:nvPr/>
        </p:nvSpPr>
        <p:spPr>
          <a:xfrm>
            <a:off x="5601334" y="3748371"/>
            <a:ext cx="1403747" cy="932260"/>
          </a:xfrm>
          <a:prstGeom prst="leftArrow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89534" y="32479"/>
            <a:ext cx="4179170" cy="7498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927F4AD-BC27-6420-7A8B-4A6722E85C4D}"/>
                  </a:ext>
                </a:extLst>
              </p:cNvPr>
              <p:cNvSpPr txBox="1"/>
              <p:nvPr/>
            </p:nvSpPr>
            <p:spPr>
              <a:xfrm>
                <a:off x="2854930" y="1934903"/>
                <a:ext cx="3389243" cy="391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>
                  <a:defRPr/>
                </a:pPr>
                <a:r>
                  <a:rPr lang="en-US" sz="1350" b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ố nghịch đảo củ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1350" b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3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1350" b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:endParaRPr lang="en-US" sz="135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927F4AD-BC27-6420-7A8B-4A6722E85C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930" y="1934903"/>
                <a:ext cx="3389243" cy="39183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2"/>
          <a:srcRect l="-3180" t="-13283" r="51645" b="-20001"/>
          <a:stretch/>
        </p:blipFill>
        <p:spPr>
          <a:xfrm>
            <a:off x="2560977" y="630668"/>
            <a:ext cx="1990225" cy="2719560"/>
          </a:xfrm>
          <a:prstGeom prst="round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12"/>
          <a:srcRect l="47716" t="-7225" b="-21212"/>
          <a:stretch/>
        </p:blipFill>
        <p:spPr>
          <a:xfrm>
            <a:off x="4526959" y="747912"/>
            <a:ext cx="2019129" cy="262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56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60494E-6 L -0.19531 1.60494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74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5.55112E-17 L 0.25 5.55112E-1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793308" y="1175657"/>
            <a:ext cx="3263674" cy="1212397"/>
            <a:chOff x="3461657" y="1567542"/>
            <a:chExt cx="4351565" cy="1616529"/>
          </a:xfrm>
        </p:grpSpPr>
        <p:sp>
          <p:nvSpPr>
            <p:cNvPr id="10" name="Rectangle 9"/>
            <p:cNvSpPr/>
            <p:nvPr/>
          </p:nvSpPr>
          <p:spPr>
            <a:xfrm>
              <a:off x="3461657" y="1567542"/>
              <a:ext cx="4351565" cy="1616529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3586376" y="1843322"/>
                  <a:ext cx="4102126" cy="7831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15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ết </a:t>
                  </a:r>
                  <a:r>
                    <a:rPr lang="en-US" sz="15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ả của phép chia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5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a14:m>
                  <a:r>
                    <a:rPr lang="en-US" sz="15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5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lang="en-US" sz="15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là</a:t>
                  </a:r>
                  <a:r>
                    <a:rPr lang="en-US" sz="105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	</a:t>
                  </a:r>
                  <a:r>
                    <a:rPr lang="en-US" sz="105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105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6376" y="1843322"/>
                  <a:ext cx="4102126" cy="783120"/>
                </a:xfrm>
                <a:prstGeom prst="rect">
                  <a:avLst/>
                </a:prstGeom>
                <a:blipFill>
                  <a:blip r:embed="rId3"/>
                  <a:stretch>
                    <a:fillRect l="-7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Freeform 2"/>
          <p:cNvSpPr/>
          <p:nvPr/>
        </p:nvSpPr>
        <p:spPr>
          <a:xfrm>
            <a:off x="0" y="3744746"/>
            <a:ext cx="9144000" cy="1416430"/>
          </a:xfrm>
          <a:custGeom>
            <a:avLst/>
            <a:gdLst/>
            <a:ahLst/>
            <a:cxnLst/>
            <a:rect l="l" t="t" r="r" b="b"/>
            <a:pathLst>
              <a:path w="16230600" h="5369624">
                <a:moveTo>
                  <a:pt x="0" y="0"/>
                </a:moveTo>
                <a:lnTo>
                  <a:pt x="16230600" y="0"/>
                </a:lnTo>
                <a:lnTo>
                  <a:pt x="16230600" y="5369624"/>
                </a:lnTo>
                <a:lnTo>
                  <a:pt x="0" y="5369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rcRect/>
            <a:stretch>
              <a:fillRect t="-1" b="-113575"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4" name="Freeform 2">
            <a:hlinkClick r:id="rId5" action="ppaction://hlinksldjump"/>
          </p:cNvPr>
          <p:cNvSpPr/>
          <p:nvPr/>
        </p:nvSpPr>
        <p:spPr>
          <a:xfrm>
            <a:off x="0" y="3212886"/>
            <a:ext cx="2954510" cy="1893348"/>
          </a:xfrm>
          <a:custGeom>
            <a:avLst/>
            <a:gdLst/>
            <a:ahLst/>
            <a:cxnLst/>
            <a:rect l="l" t="t" r="r" b="b"/>
            <a:pathLst>
              <a:path w="4587625" h="2939903">
                <a:moveTo>
                  <a:pt x="0" y="0"/>
                </a:moveTo>
                <a:lnTo>
                  <a:pt x="4587624" y="0"/>
                </a:lnTo>
                <a:lnTo>
                  <a:pt x="4587624" y="2939903"/>
                </a:lnTo>
                <a:lnTo>
                  <a:pt x="0" y="293990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5" name="Freeform 10">
            <a:hlinkClick r:id="rId7" action="ppaction://hlinksldjump"/>
          </p:cNvPr>
          <p:cNvSpPr/>
          <p:nvPr/>
        </p:nvSpPr>
        <p:spPr>
          <a:xfrm>
            <a:off x="6904837" y="2992405"/>
            <a:ext cx="1911893" cy="3952235"/>
          </a:xfrm>
          <a:custGeom>
            <a:avLst/>
            <a:gdLst/>
            <a:ahLst/>
            <a:cxnLst/>
            <a:rect l="l" t="t" r="r" b="b"/>
            <a:pathLst>
              <a:path w="2122155" h="4386883">
                <a:moveTo>
                  <a:pt x="0" y="0"/>
                </a:moveTo>
                <a:lnTo>
                  <a:pt x="2122155" y="0"/>
                </a:lnTo>
                <a:lnTo>
                  <a:pt x="2122155" y="4386883"/>
                </a:lnTo>
                <a:lnTo>
                  <a:pt x="0" y="4386883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8" name="Left Arrow 17">
            <a:hlinkClick r:id="rId9" action="ppaction://hlinksldjump"/>
          </p:cNvPr>
          <p:cNvSpPr/>
          <p:nvPr/>
        </p:nvSpPr>
        <p:spPr>
          <a:xfrm>
            <a:off x="5338368" y="3736690"/>
            <a:ext cx="1403747" cy="932260"/>
          </a:xfrm>
          <a:prstGeom prst="leftArrow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82415" y="87775"/>
            <a:ext cx="4179170" cy="7498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F743C22-A424-53F6-B346-855F81311881}"/>
                  </a:ext>
                </a:extLst>
              </p:cNvPr>
              <p:cNvSpPr txBox="1"/>
              <p:nvPr/>
            </p:nvSpPr>
            <p:spPr>
              <a:xfrm>
                <a:off x="3411363" y="1880866"/>
                <a:ext cx="2321273" cy="392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35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135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35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GB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35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1350" b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135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GB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1350" b="1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35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135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35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1350" b="1" i="1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GB" sz="13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F743C22-A424-53F6-B346-855F81311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363" y="1880866"/>
                <a:ext cx="2321273" cy="392415"/>
              </a:xfrm>
              <a:prstGeom prst="rect">
                <a:avLst/>
              </a:prstGeom>
              <a:blipFill>
                <a:blip r:embed="rId11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2"/>
          <a:srcRect l="51028" t="-5497" r="-3502" b="-13496"/>
          <a:stretch/>
        </p:blipFill>
        <p:spPr>
          <a:xfrm>
            <a:off x="4261448" y="754981"/>
            <a:ext cx="2153840" cy="258246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2"/>
          <a:srcRect l="-8810" t="-4509" r="49548" b="-8559"/>
          <a:stretch/>
        </p:blipFill>
        <p:spPr>
          <a:xfrm>
            <a:off x="1831825" y="760779"/>
            <a:ext cx="2432447" cy="2453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690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93827E-7 L 0.25 4.93827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46914E-7 L -0.25 2.46914E-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596243" y="1175657"/>
            <a:ext cx="3263674" cy="1212397"/>
            <a:chOff x="3461657" y="1567542"/>
            <a:chExt cx="4351565" cy="1616529"/>
          </a:xfrm>
        </p:grpSpPr>
        <p:sp>
          <p:nvSpPr>
            <p:cNvPr id="10" name="Rectangle 9"/>
            <p:cNvSpPr/>
            <p:nvPr/>
          </p:nvSpPr>
          <p:spPr>
            <a:xfrm>
              <a:off x="3461657" y="1567542"/>
              <a:ext cx="4351565" cy="1616529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3681785" y="1689222"/>
                  <a:ext cx="4131437" cy="5676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ctr">
                    <a:defRPr/>
                  </a:pPr>
                  <a:r>
                    <a:rPr lang="en-US" sz="15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biết </a:t>
                  </a:r>
                  <a:r>
                    <a:rPr lang="en-US" sz="15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5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15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5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. </m:t>
                      </m:r>
                    </m:oMath>
                  </a14:m>
                  <a:r>
                    <a:rPr lang="en-US" sz="15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Giá trị của x là</a:t>
                  </a:r>
                  <a:endParaRPr lang="en-US" sz="150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1785" y="1689222"/>
                  <a:ext cx="4131437" cy="567677"/>
                </a:xfrm>
                <a:prstGeom prst="rect">
                  <a:avLst/>
                </a:prstGeom>
                <a:blipFill>
                  <a:blip r:embed="rId3"/>
                  <a:stretch>
                    <a:fillRect b="-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Freeform 2"/>
          <p:cNvSpPr/>
          <p:nvPr/>
        </p:nvSpPr>
        <p:spPr>
          <a:xfrm>
            <a:off x="0" y="3744746"/>
            <a:ext cx="9144000" cy="1416430"/>
          </a:xfrm>
          <a:custGeom>
            <a:avLst/>
            <a:gdLst/>
            <a:ahLst/>
            <a:cxnLst/>
            <a:rect l="l" t="t" r="r" b="b"/>
            <a:pathLst>
              <a:path w="16230600" h="5369624">
                <a:moveTo>
                  <a:pt x="0" y="0"/>
                </a:moveTo>
                <a:lnTo>
                  <a:pt x="16230600" y="0"/>
                </a:lnTo>
                <a:lnTo>
                  <a:pt x="16230600" y="5369624"/>
                </a:lnTo>
                <a:lnTo>
                  <a:pt x="0" y="5369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rcRect/>
            <a:stretch>
              <a:fillRect t="-1" b="-113575"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4" name="Freeform 2">
            <a:hlinkClick r:id="rId5" action="ppaction://hlinksldjump"/>
          </p:cNvPr>
          <p:cNvSpPr/>
          <p:nvPr/>
        </p:nvSpPr>
        <p:spPr>
          <a:xfrm>
            <a:off x="-143188" y="2992406"/>
            <a:ext cx="2954510" cy="1893348"/>
          </a:xfrm>
          <a:custGeom>
            <a:avLst/>
            <a:gdLst/>
            <a:ahLst/>
            <a:cxnLst/>
            <a:rect l="l" t="t" r="r" b="b"/>
            <a:pathLst>
              <a:path w="4587625" h="2939903">
                <a:moveTo>
                  <a:pt x="0" y="0"/>
                </a:moveTo>
                <a:lnTo>
                  <a:pt x="4587624" y="0"/>
                </a:lnTo>
                <a:lnTo>
                  <a:pt x="4587624" y="2939903"/>
                </a:lnTo>
                <a:lnTo>
                  <a:pt x="0" y="293990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5" name="Freeform 10">
            <a:hlinkClick r:id="rId7" action="ppaction://hlinksldjump"/>
          </p:cNvPr>
          <p:cNvSpPr/>
          <p:nvPr/>
        </p:nvSpPr>
        <p:spPr>
          <a:xfrm>
            <a:off x="6904837" y="2992405"/>
            <a:ext cx="1911893" cy="3952235"/>
          </a:xfrm>
          <a:custGeom>
            <a:avLst/>
            <a:gdLst/>
            <a:ahLst/>
            <a:cxnLst/>
            <a:rect l="l" t="t" r="r" b="b"/>
            <a:pathLst>
              <a:path w="2122155" h="4386883">
                <a:moveTo>
                  <a:pt x="0" y="0"/>
                </a:moveTo>
                <a:lnTo>
                  <a:pt x="2122155" y="0"/>
                </a:lnTo>
                <a:lnTo>
                  <a:pt x="2122155" y="4386883"/>
                </a:lnTo>
                <a:lnTo>
                  <a:pt x="0" y="4386883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6" name="Left Arrow 15">
            <a:hlinkClick r:id="rId9" action="ppaction://hlinksldjump"/>
          </p:cNvPr>
          <p:cNvSpPr/>
          <p:nvPr/>
        </p:nvSpPr>
        <p:spPr>
          <a:xfrm>
            <a:off x="5429496" y="3744746"/>
            <a:ext cx="1403747" cy="932260"/>
          </a:xfrm>
          <a:prstGeom prst="leftArrow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96243" y="19108"/>
            <a:ext cx="4179170" cy="7498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AE88678-AF5E-9F56-2CC5-ED03ED0F4FB6}"/>
                  </a:ext>
                </a:extLst>
              </p:cNvPr>
              <p:cNvSpPr txBox="1"/>
              <p:nvPr/>
            </p:nvSpPr>
            <p:spPr>
              <a:xfrm>
                <a:off x="2688322" y="1760939"/>
                <a:ext cx="3079514" cy="4246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15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500" b="1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500" b="1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15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AE88678-AF5E-9F56-2CC5-ED03ED0F4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322" y="1760939"/>
                <a:ext cx="3079514" cy="4246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2"/>
          <a:srcRect l="-3180" t="-13283" r="51645" b="-20001"/>
          <a:stretch/>
        </p:blipFill>
        <p:spPr>
          <a:xfrm>
            <a:off x="2133710" y="467442"/>
            <a:ext cx="1990225" cy="2719560"/>
          </a:xfrm>
          <a:prstGeom prst="round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2"/>
          <a:srcRect l="47716" t="-7225" b="-21212"/>
          <a:stretch/>
        </p:blipFill>
        <p:spPr>
          <a:xfrm>
            <a:off x="4112240" y="598658"/>
            <a:ext cx="2019129" cy="262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98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08642E-6 L -0.19531 3.0864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74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34568E-6 L 0.25 2.34568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640264" y="1183209"/>
            <a:ext cx="3263674" cy="1212397"/>
            <a:chOff x="3461657" y="1567542"/>
            <a:chExt cx="4351565" cy="1616529"/>
          </a:xfrm>
        </p:grpSpPr>
        <p:sp>
          <p:nvSpPr>
            <p:cNvPr id="10" name="Rectangle 9"/>
            <p:cNvSpPr/>
            <p:nvPr/>
          </p:nvSpPr>
          <p:spPr>
            <a:xfrm>
              <a:off x="3461657" y="1567542"/>
              <a:ext cx="4351565" cy="1616529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4107792" y="1865006"/>
                  <a:ext cx="3665765" cy="11217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ết quả của </a:t>
                  </a:r>
                  <a:r>
                    <a:rPr lang="en-US" sz="15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ép tính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5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1500" b="1" i="1">
                          <a:latin typeface="Cambria Math" panose="02040503050406030204" pitchFamily="18" charset="0"/>
                        </a:rPr>
                        <m:t>.(−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sz="788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en-US" sz="9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9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9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	</a:t>
                  </a:r>
                  <a:endParaRPr lang="en-US" sz="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7792" y="1865006"/>
                  <a:ext cx="3665765" cy="1121761"/>
                </a:xfrm>
                <a:prstGeom prst="rect">
                  <a:avLst/>
                </a:prstGeom>
                <a:blipFill>
                  <a:blip r:embed="rId3"/>
                  <a:stretch>
                    <a:fillRect l="-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Freeform 2"/>
          <p:cNvSpPr/>
          <p:nvPr/>
        </p:nvSpPr>
        <p:spPr>
          <a:xfrm>
            <a:off x="0" y="3744746"/>
            <a:ext cx="9144000" cy="1416430"/>
          </a:xfrm>
          <a:custGeom>
            <a:avLst/>
            <a:gdLst/>
            <a:ahLst/>
            <a:cxnLst/>
            <a:rect l="l" t="t" r="r" b="b"/>
            <a:pathLst>
              <a:path w="16230600" h="5369624">
                <a:moveTo>
                  <a:pt x="0" y="0"/>
                </a:moveTo>
                <a:lnTo>
                  <a:pt x="16230600" y="0"/>
                </a:lnTo>
                <a:lnTo>
                  <a:pt x="16230600" y="5369624"/>
                </a:lnTo>
                <a:lnTo>
                  <a:pt x="0" y="536962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rcRect/>
            <a:stretch>
              <a:fillRect t="-1" b="-113575"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4" name="Freeform 2">
            <a:hlinkClick r:id="rId5" action="ppaction://hlinksldjump"/>
          </p:cNvPr>
          <p:cNvSpPr/>
          <p:nvPr/>
        </p:nvSpPr>
        <p:spPr>
          <a:xfrm>
            <a:off x="126334" y="3212886"/>
            <a:ext cx="2954510" cy="1893348"/>
          </a:xfrm>
          <a:custGeom>
            <a:avLst/>
            <a:gdLst/>
            <a:ahLst/>
            <a:cxnLst/>
            <a:rect l="l" t="t" r="r" b="b"/>
            <a:pathLst>
              <a:path w="4587625" h="2939903">
                <a:moveTo>
                  <a:pt x="0" y="0"/>
                </a:moveTo>
                <a:lnTo>
                  <a:pt x="4587624" y="0"/>
                </a:lnTo>
                <a:lnTo>
                  <a:pt x="4587624" y="2939903"/>
                </a:lnTo>
                <a:lnTo>
                  <a:pt x="0" y="293990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5" name="Freeform 10">
            <a:hlinkClick r:id="rId7" action="ppaction://hlinksldjump"/>
          </p:cNvPr>
          <p:cNvSpPr/>
          <p:nvPr/>
        </p:nvSpPr>
        <p:spPr>
          <a:xfrm>
            <a:off x="6904837" y="2992405"/>
            <a:ext cx="1911893" cy="3952235"/>
          </a:xfrm>
          <a:custGeom>
            <a:avLst/>
            <a:gdLst/>
            <a:ahLst/>
            <a:cxnLst/>
            <a:rect l="l" t="t" r="r" b="b"/>
            <a:pathLst>
              <a:path w="2122155" h="4386883">
                <a:moveTo>
                  <a:pt x="0" y="0"/>
                </a:moveTo>
                <a:lnTo>
                  <a:pt x="2122155" y="0"/>
                </a:lnTo>
                <a:lnTo>
                  <a:pt x="2122155" y="4386883"/>
                </a:lnTo>
                <a:lnTo>
                  <a:pt x="0" y="4386883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22" name="Left Arrow 21">
            <a:hlinkClick r:id="rId9" action="ppaction://hlinksldjump"/>
          </p:cNvPr>
          <p:cNvSpPr/>
          <p:nvPr/>
        </p:nvSpPr>
        <p:spPr>
          <a:xfrm>
            <a:off x="5322727" y="3744746"/>
            <a:ext cx="1403747" cy="932260"/>
          </a:xfrm>
          <a:prstGeom prst="leftArrow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25666" y="29127"/>
            <a:ext cx="4179170" cy="7498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77D1A48-95DD-F66B-391F-F17ACBA7F783}"/>
                  </a:ext>
                </a:extLst>
              </p:cNvPr>
              <p:cNvSpPr txBox="1"/>
              <p:nvPr/>
            </p:nvSpPr>
            <p:spPr>
              <a:xfrm>
                <a:off x="3739102" y="1820755"/>
                <a:ext cx="1137698" cy="430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.(−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1500" b="1" dirty="0"/>
                  <a:t> =</a:t>
                </a:r>
                <a:r>
                  <a:rPr lang="en-US" sz="1500" b="1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15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15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77D1A48-95DD-F66B-391F-F17ACBA7F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102" y="1820755"/>
                <a:ext cx="1137698" cy="430182"/>
              </a:xfrm>
              <a:prstGeom prst="rect">
                <a:avLst/>
              </a:prstGeom>
              <a:blipFill>
                <a:blip r:embed="rId11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/>
          <a:srcRect l="-4205" r="53622"/>
          <a:stretch/>
        </p:blipFill>
        <p:spPr>
          <a:xfrm>
            <a:off x="2113409" y="746716"/>
            <a:ext cx="2295994" cy="237894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2"/>
          <a:srcRect l="46378"/>
          <a:stretch/>
        </p:blipFill>
        <p:spPr>
          <a:xfrm>
            <a:off x="4409403" y="746716"/>
            <a:ext cx="2433951" cy="2378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5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5679E-6 L 0.25 -4.5679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5679E-6 L -0.25 -4.5679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/>
          <p:nvPr/>
        </p:nvSpPr>
        <p:spPr>
          <a:xfrm>
            <a:off x="0" y="3744746"/>
            <a:ext cx="9144000" cy="1416430"/>
          </a:xfrm>
          <a:custGeom>
            <a:avLst/>
            <a:gdLst/>
            <a:ahLst/>
            <a:cxnLst/>
            <a:rect l="l" t="t" r="r" b="b"/>
            <a:pathLst>
              <a:path w="16230600" h="5369624">
                <a:moveTo>
                  <a:pt x="0" y="0"/>
                </a:moveTo>
                <a:lnTo>
                  <a:pt x="16230600" y="0"/>
                </a:lnTo>
                <a:lnTo>
                  <a:pt x="16230600" y="5369624"/>
                </a:lnTo>
                <a:lnTo>
                  <a:pt x="0" y="536962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rcRect/>
            <a:stretch>
              <a:fillRect t="-1" b="-113575"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4" name="Freeform 2">
            <a:hlinkClick r:id="rId4" action="ppaction://hlinksldjump"/>
          </p:cNvPr>
          <p:cNvSpPr/>
          <p:nvPr/>
        </p:nvSpPr>
        <p:spPr>
          <a:xfrm>
            <a:off x="0" y="3212886"/>
            <a:ext cx="2954510" cy="1893348"/>
          </a:xfrm>
          <a:custGeom>
            <a:avLst/>
            <a:gdLst/>
            <a:ahLst/>
            <a:cxnLst/>
            <a:rect l="l" t="t" r="r" b="b"/>
            <a:pathLst>
              <a:path w="4587625" h="2939903">
                <a:moveTo>
                  <a:pt x="0" y="0"/>
                </a:moveTo>
                <a:lnTo>
                  <a:pt x="4587624" y="0"/>
                </a:lnTo>
                <a:lnTo>
                  <a:pt x="4587624" y="2939903"/>
                </a:lnTo>
                <a:lnTo>
                  <a:pt x="0" y="293990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5" name="Freeform 10">
            <a:hlinkClick r:id="rId6" action="ppaction://hlinksldjump"/>
          </p:cNvPr>
          <p:cNvSpPr/>
          <p:nvPr/>
        </p:nvSpPr>
        <p:spPr>
          <a:xfrm>
            <a:off x="6904837" y="2992405"/>
            <a:ext cx="1911893" cy="3952235"/>
          </a:xfrm>
          <a:custGeom>
            <a:avLst/>
            <a:gdLst/>
            <a:ahLst/>
            <a:cxnLst/>
            <a:rect l="l" t="t" r="r" b="b"/>
            <a:pathLst>
              <a:path w="2122155" h="4386883">
                <a:moveTo>
                  <a:pt x="0" y="0"/>
                </a:moveTo>
                <a:lnTo>
                  <a:pt x="2122155" y="0"/>
                </a:lnTo>
                <a:lnTo>
                  <a:pt x="2122155" y="4386883"/>
                </a:lnTo>
                <a:lnTo>
                  <a:pt x="0" y="4386883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50549" y="24059"/>
            <a:ext cx="4179170" cy="749873"/>
          </a:xfrm>
          <a:prstGeom prst="rect">
            <a:avLst/>
          </a:prstGeom>
        </p:spPr>
      </p:pic>
      <p:sp>
        <p:nvSpPr>
          <p:cNvPr id="3" name="Left Arrow 15">
            <a:hlinkClick r:id="rId9" action="ppaction://hlinksldjump"/>
            <a:extLst>
              <a:ext uri="{FF2B5EF4-FFF2-40B4-BE49-F238E27FC236}">
                <a16:creationId xmlns:a16="http://schemas.microsoft.com/office/drawing/2014/main" id="{2CCE8A4B-D9D8-D523-267F-BF78C069C478}"/>
              </a:ext>
            </a:extLst>
          </p:cNvPr>
          <p:cNvSpPr/>
          <p:nvPr/>
        </p:nvSpPr>
        <p:spPr>
          <a:xfrm>
            <a:off x="5429496" y="3744746"/>
            <a:ext cx="1403747" cy="932260"/>
          </a:xfrm>
          <a:prstGeom prst="leftArrow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6BE7FC7-9CA5-76AB-CC9B-60821E8A6A89}"/>
              </a:ext>
            </a:extLst>
          </p:cNvPr>
          <p:cNvGrpSpPr/>
          <p:nvPr/>
        </p:nvGrpSpPr>
        <p:grpSpPr>
          <a:xfrm>
            <a:off x="2647571" y="1167921"/>
            <a:ext cx="3402536" cy="1212397"/>
            <a:chOff x="3461657" y="1567542"/>
            <a:chExt cx="4536715" cy="1616529"/>
          </a:xfrm>
        </p:grpSpPr>
        <p:grpSp>
          <p:nvGrpSpPr>
            <p:cNvPr id="13" name="Group 12"/>
            <p:cNvGrpSpPr/>
            <p:nvPr/>
          </p:nvGrpSpPr>
          <p:grpSpPr>
            <a:xfrm>
              <a:off x="3461657" y="1567542"/>
              <a:ext cx="4536715" cy="1616529"/>
              <a:chOff x="3461657" y="1567542"/>
              <a:chExt cx="4536715" cy="1616529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3461657" y="1567542"/>
                <a:ext cx="4536715" cy="1616529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471793" y="1975697"/>
                <a:ext cx="4166303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/>
                  <a:t>Kết quả của phép tính                       là:</a:t>
                </a:r>
                <a:endParaRPr lang="en-US" sz="1500" b="1" dirty="0"/>
              </a:p>
            </p:txBody>
          </p:sp>
        </p:grp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CE1EBBE-403D-86DF-876F-99E12C6F90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7563" y="1828222"/>
            <a:ext cx="1065893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60240" imgH="393480" progId="Equation.DSMT4">
                    <p:embed/>
                  </p:oleObj>
                </mc:Choice>
                <mc:Fallback>
                  <p:oleObj name="Equation" r:id="rId10" imgW="660240" imgH="3934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CCE1EBBE-403D-86DF-876F-99E12C6F902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27563" y="1828222"/>
                          <a:ext cx="1065893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A5EF5D-BE1E-2077-0D78-DD3BD63D6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9109" y="1799340"/>
          <a:ext cx="2074069" cy="56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393480" progId="Equation.DSMT4">
                  <p:embed/>
                </p:oleObj>
              </mc:Choice>
              <mc:Fallback>
                <p:oleObj name="Equation" r:id="rId12" imgW="14475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A5EF5D-BE1E-2077-0D78-DD3BD63D6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9109" y="1799340"/>
                        <a:ext cx="2074069" cy="564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4"/>
          <a:srcRect l="-7339" t="-7050" r="51168" b="-4837"/>
          <a:stretch/>
        </p:blipFill>
        <p:spPr>
          <a:xfrm>
            <a:off x="2151893" y="561811"/>
            <a:ext cx="2603897" cy="27324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4"/>
          <a:srcRect l="48602" t="-9435" r="-4310" b="-13423"/>
          <a:stretch/>
        </p:blipFill>
        <p:spPr>
          <a:xfrm>
            <a:off x="4740134" y="493417"/>
            <a:ext cx="2582466" cy="300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20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35802E-6 L -0.25 -1.3580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32099E-6 L 0.25 -4.32099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596243" y="1175657"/>
            <a:ext cx="3263674" cy="1212397"/>
            <a:chOff x="3461657" y="1567542"/>
            <a:chExt cx="4351565" cy="1616529"/>
          </a:xfrm>
        </p:grpSpPr>
        <p:sp>
          <p:nvSpPr>
            <p:cNvPr id="10" name="Rectangle 9"/>
            <p:cNvSpPr/>
            <p:nvPr/>
          </p:nvSpPr>
          <p:spPr>
            <a:xfrm>
              <a:off x="3461657" y="1567542"/>
              <a:ext cx="4351565" cy="1616529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35340" y="1858162"/>
              <a:ext cx="366576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/>
                <a:t>Kết quả của phép tính </a:t>
              </a:r>
              <a:endParaRPr lang="en-US" sz="1500" b="1" dirty="0"/>
            </a:p>
          </p:txBody>
        </p:sp>
      </p:grpSp>
      <p:sp>
        <p:nvSpPr>
          <p:cNvPr id="4" name="Freeform 2"/>
          <p:cNvSpPr/>
          <p:nvPr/>
        </p:nvSpPr>
        <p:spPr>
          <a:xfrm>
            <a:off x="0" y="3744746"/>
            <a:ext cx="9144000" cy="1416430"/>
          </a:xfrm>
          <a:custGeom>
            <a:avLst/>
            <a:gdLst/>
            <a:ahLst/>
            <a:cxnLst/>
            <a:rect l="l" t="t" r="r" b="b"/>
            <a:pathLst>
              <a:path w="16230600" h="5369624">
                <a:moveTo>
                  <a:pt x="0" y="0"/>
                </a:moveTo>
                <a:lnTo>
                  <a:pt x="16230600" y="0"/>
                </a:lnTo>
                <a:lnTo>
                  <a:pt x="16230600" y="5369624"/>
                </a:lnTo>
                <a:lnTo>
                  <a:pt x="0" y="5369624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rcRect/>
            <a:stretch>
              <a:fillRect t="-1" b="-113575"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4" name="Freeform 2">
            <a:hlinkClick r:id="rId4" action="ppaction://hlinksldjump"/>
          </p:cNvPr>
          <p:cNvSpPr/>
          <p:nvPr/>
        </p:nvSpPr>
        <p:spPr>
          <a:xfrm>
            <a:off x="0" y="3212886"/>
            <a:ext cx="2954510" cy="1893348"/>
          </a:xfrm>
          <a:custGeom>
            <a:avLst/>
            <a:gdLst/>
            <a:ahLst/>
            <a:cxnLst/>
            <a:rect l="l" t="t" r="r" b="b"/>
            <a:pathLst>
              <a:path w="4587625" h="2939903">
                <a:moveTo>
                  <a:pt x="0" y="0"/>
                </a:moveTo>
                <a:lnTo>
                  <a:pt x="4587624" y="0"/>
                </a:lnTo>
                <a:lnTo>
                  <a:pt x="4587624" y="2939903"/>
                </a:lnTo>
                <a:lnTo>
                  <a:pt x="0" y="293990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5" name="Freeform 10">
            <a:hlinkClick r:id="rId6" action="ppaction://hlinksldjump"/>
          </p:cNvPr>
          <p:cNvSpPr/>
          <p:nvPr/>
        </p:nvSpPr>
        <p:spPr>
          <a:xfrm>
            <a:off x="6904837" y="2992405"/>
            <a:ext cx="1911893" cy="3952235"/>
          </a:xfrm>
          <a:custGeom>
            <a:avLst/>
            <a:gdLst/>
            <a:ahLst/>
            <a:cxnLst/>
            <a:rect l="l" t="t" r="r" b="b"/>
            <a:pathLst>
              <a:path w="2122155" h="4386883">
                <a:moveTo>
                  <a:pt x="0" y="0"/>
                </a:moveTo>
                <a:lnTo>
                  <a:pt x="2122155" y="0"/>
                </a:lnTo>
                <a:lnTo>
                  <a:pt x="2122155" y="4386883"/>
                </a:lnTo>
                <a:lnTo>
                  <a:pt x="0" y="4386883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 sz="1350"/>
          </a:p>
        </p:txBody>
      </p:sp>
      <p:sp>
        <p:nvSpPr>
          <p:cNvPr id="18" name="Left Arrow 17">
            <a:hlinkClick r:id="rId8" action="ppaction://hlinksldjump"/>
          </p:cNvPr>
          <p:cNvSpPr/>
          <p:nvPr/>
        </p:nvSpPr>
        <p:spPr>
          <a:xfrm>
            <a:off x="5338368" y="3744746"/>
            <a:ext cx="1403747" cy="932260"/>
          </a:xfrm>
          <a:prstGeom prst="leftArrow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82415" y="40317"/>
            <a:ext cx="4179170" cy="7498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76B94A-6735-2101-06AA-A842F1BC4D71}"/>
                  </a:ext>
                </a:extLst>
              </p:cNvPr>
              <p:cNvSpPr txBox="1"/>
              <p:nvPr/>
            </p:nvSpPr>
            <p:spPr>
              <a:xfrm>
                <a:off x="2876505" y="1743666"/>
                <a:ext cx="2461863" cy="526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5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15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GB" sz="1500" b="1" baseline="30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76B94A-6735-2101-06AA-A842F1BC4D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505" y="1743666"/>
                <a:ext cx="2461863" cy="526041"/>
              </a:xfrm>
              <a:prstGeom prst="rect">
                <a:avLst/>
              </a:prstGeom>
              <a:blipFill>
                <a:blip r:embed="rId10"/>
                <a:stretch>
                  <a:fillRect b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F74A64-5724-0524-D406-B7864E596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29141"/>
              </p:ext>
            </p:extLst>
          </p:nvPr>
        </p:nvGraphicFramePr>
        <p:xfrm>
          <a:off x="4769447" y="1328339"/>
          <a:ext cx="646509" cy="41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F74A64-5724-0524-D406-B7864E5960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9447" y="1328339"/>
                        <a:ext cx="646509" cy="413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3"/>
          <a:srcRect l="-8810" t="-4509" r="49548" b="-8559"/>
          <a:stretch/>
        </p:blipFill>
        <p:spPr>
          <a:xfrm>
            <a:off x="1996086" y="612523"/>
            <a:ext cx="2432447" cy="245387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3"/>
          <a:srcRect l="51028" t="-5497" r="-3502" b="-13496"/>
          <a:stretch/>
        </p:blipFill>
        <p:spPr>
          <a:xfrm>
            <a:off x="4410083" y="587754"/>
            <a:ext cx="2153840" cy="2582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5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45679E-6 L 0.25 -3.45679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95062E-6 L -0.25 3.95062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36E5A53-60FA-5F3C-5FFB-10E3488602D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530" r="4167" b="-530"/>
          <a:stretch/>
        </p:blipFill>
        <p:spPr>
          <a:xfrm>
            <a:off x="0" y="0"/>
            <a:ext cx="9144000" cy="5086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79163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63&quot;/&gt;&lt;/object&gt;&lt;object type=&quot;3&quot; unique_id=&quot;10004&quot;&gt;&lt;property id=&quot;20148&quot; value=&quot;5&quot;/&gt;&lt;property id=&quot;20300&quot; value=&quot;Slide 2&quot;/&gt;&lt;property id=&quot;20307&quot; value=&quot;256&quot;/&gt;&lt;/object&gt;&lt;object type=&quot;3&quot; unique_id=&quot;10005&quot;&gt;&lt;property id=&quot;20148&quot; value=&quot;5&quot;/&gt;&lt;property id=&quot;20300&quot; value=&quot;Slide 3&quot;/&gt;&lt;property id=&quot;20307&quot; value=&quot;257&quot;/&gt;&lt;/object&gt;&lt;object type=&quot;3&quot; unique_id=&quot;10006&quot;&gt;&lt;property id=&quot;20148&quot; value=&quot;5&quot;/&gt;&lt;property id=&quot;20300&quot; value=&quot;Slide 4&quot;/&gt;&lt;property id=&quot;20307&quot; value=&quot;268&quot;/&gt;&lt;/object&gt;&lt;object type=&quot;3&quot; unique_id=&quot;10007&quot;&gt;&lt;property id=&quot;20148&quot; value=&quot;5&quot;/&gt;&lt;property id=&quot;20300&quot; value=&quot;Slide 5&quot;/&gt;&lt;property id=&quot;20307&quot; value=&quot;267&quot;/&gt;&lt;/object&gt;&lt;object type=&quot;3&quot; unique_id=&quot;10008&quot;&gt;&lt;property id=&quot;20148&quot; value=&quot;5&quot;/&gt;&lt;property id=&quot;20300&quot; value=&quot;Slide 6&quot;/&gt;&lt;property id=&quot;20307&quot; value=&quot;266&quot;/&gt;&lt;/object&gt;&lt;object type=&quot;3&quot; unique_id=&quot;10009&quot;&gt;&lt;property id=&quot;20148&quot; value=&quot;5&quot;/&gt;&lt;property id=&quot;20300&quot; value=&quot;Slide 7&quot;/&gt;&lt;property id=&quot;20307&quot; value=&quot;265&quot;/&gt;&lt;/object&gt;&lt;object type=&quot;3&quot; unique_id=&quot;10010&quot;&gt;&lt;property id=&quot;20148&quot; value=&quot;5&quot;/&gt;&lt;property id=&quot;20300&quot; value=&quot;Slide 8&quot;/&gt;&lt;property id=&quot;20307&quot; value=&quot;264&quot;/&gt;&lt;/object&gt;&lt;object type=&quot;3&quot; unique_id=&quot;10041&quot;&gt;&lt;property id=&quot;20148&quot; value=&quot;5&quot;/&gt;&lt;property id=&quot;20300&quot; value=&quot;Slide 9&quot;/&gt;&lt;property id=&quot;20307&quot; value=&quot;269&quot;/&gt;&lt;/object&gt;&lt;/object&gt;&lt;object type=&quot;8&quot; unique_id=&quot;1002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0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6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9C2B058-9D56-456D-9F34-01BCDE1850C0}">
  <we:reference id="4b785c87-866c-4bad-85d8-5d1ae467ac9a" version="3.14.0.0" store="EXCatalog" storeType="EXCatalog"/>
  <we:alternateReferences>
    <we:reference id="WA104381909" version="3.14.0.0" store="vi-VN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1161</TotalTime>
  <Words>561</Words>
  <Application>Microsoft Office PowerPoint</Application>
  <PresentationFormat>On-screen Show (16:9)</PresentationFormat>
  <Paragraphs>65</Paragraphs>
  <Slides>22</Slides>
  <Notes>5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Arial</vt:lpstr>
      <vt:lpstr>Calibri</vt:lpstr>
      <vt:lpstr>Calibri Light</vt:lpstr>
      <vt:lpstr>Cambria</vt:lpstr>
      <vt:lpstr>Cambria Math</vt:lpstr>
      <vt:lpstr>Comfortaa</vt:lpstr>
      <vt:lpstr>Times New Roman</vt:lpstr>
      <vt:lpstr>11_Office Theme</vt:lpstr>
      <vt:lpstr>15_Office Theme</vt:lpstr>
      <vt:lpstr>10_Thiết kế Tùy chỉnh</vt:lpstr>
      <vt:lpstr>9_Office Theme</vt:lpstr>
      <vt:lpstr>10_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ương pháp giả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Admin</dc:creator>
  <cp:keywords>thuvienhoclieu.com</cp:keywords>
  <dc:description>thuvienhoclieu.com</dc:description>
  <cp:lastModifiedBy>Admin</cp:lastModifiedBy>
  <cp:revision>9</cp:revision>
  <cp:lastPrinted>2025-03-26T08:47:32Z</cp:lastPrinted>
  <dcterms:created xsi:type="dcterms:W3CDTF">2022-08-28T04:15:31Z</dcterms:created>
  <dcterms:modified xsi:type="dcterms:W3CDTF">2025-03-27T01:52:06Z</dcterms:modified>
</cp:coreProperties>
</file>